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6E4BC51" w14:textId="77777777" w:rsidR="00F608D1" w:rsidRDefault="00F608D1" w:rsidP="00F608D1">
      <w:pPr>
        <w:pStyle w:val="Psectionheading"/>
      </w:pPr>
      <w:r>
        <w:t>Multiple-choice section – choose the correct answer</w:t>
      </w:r>
    </w:p>
    <w:p w14:paraId="1019181D" w14:textId="77777777" w:rsidR="00F608D1" w:rsidRDefault="00F608D1" w:rsidP="00F608D1">
      <w:pPr>
        <w:pStyle w:val="Pquestionheadingmc1stafterhead"/>
      </w:pPr>
      <w:r>
        <w:t>Question 1</w:t>
      </w:r>
      <w:r>
        <w:tab/>
        <w:t>[</w:t>
      </w:r>
      <w:r w:rsidR="001A007A">
        <w:t>12</w:t>
      </w:r>
      <w:r>
        <w:t>.1]</w:t>
      </w:r>
    </w:p>
    <w:p w14:paraId="2DBEDC37" w14:textId="77777777" w:rsidR="00AC25FB" w:rsidRPr="00EF194B" w:rsidRDefault="00AC25FB" w:rsidP="00F608D1">
      <w:pPr>
        <w:pStyle w:val="Pquestiontextmainstem"/>
      </w:pPr>
      <w:r w:rsidRPr="00EF194B">
        <w:t>Which equation is non-linear?</w:t>
      </w:r>
    </w:p>
    <w:p w14:paraId="0E12EEFE" w14:textId="77777777" w:rsidR="00AC25FB" w:rsidRPr="0090400E" w:rsidRDefault="00AC25FB" w:rsidP="00F608D1">
      <w:pPr>
        <w:pStyle w:val="Pquestiontextmcqoptions"/>
        <w:rPr>
          <w:lang w:val="es-VE"/>
        </w:rPr>
      </w:pPr>
      <w:r w:rsidRPr="0090400E">
        <w:rPr>
          <w:rStyle w:val="Cquestionpartlabelbold"/>
          <w:lang w:val="es-VE"/>
        </w:rPr>
        <w:t>A</w:t>
      </w:r>
      <w:r w:rsidR="00AB74E9" w:rsidRPr="0090400E">
        <w:rPr>
          <w:rStyle w:val="Cquestionpartlabelbold"/>
          <w:lang w:val="es-VE"/>
        </w:rPr>
        <w:tab/>
      </w:r>
      <w:r w:rsidR="001A007A" w:rsidRPr="001A007A">
        <w:rPr>
          <w:position w:val="-10"/>
        </w:rPr>
        <w:object w:dxaOrig="1160" w:dyaOrig="300" w14:anchorId="1A3CCEF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6pt;height:14.4pt" o:ole="">
            <v:imagedata r:id="rId8" o:title=""/>
          </v:shape>
          <o:OLEObject Type="Embed" ProgID="Equation.DSMT4" ShapeID="_x0000_i1025" DrawAspect="Content" ObjectID="_1538916803" r:id="rId9"/>
        </w:object>
      </w:r>
      <w:r w:rsidR="00D54EB6" w:rsidRPr="0090400E">
        <w:rPr>
          <w:lang w:val="es-VE"/>
        </w:rPr>
        <w:tab/>
      </w:r>
      <w:r w:rsidR="00D54EB6" w:rsidRPr="0090400E">
        <w:rPr>
          <w:lang w:val="es-VE"/>
        </w:rPr>
        <w:tab/>
      </w:r>
      <w:r w:rsidR="00D54EB6" w:rsidRPr="0090400E">
        <w:rPr>
          <w:lang w:val="es-VE"/>
        </w:rPr>
        <w:tab/>
      </w:r>
      <w:r w:rsidR="00D54EB6" w:rsidRPr="0090400E">
        <w:rPr>
          <w:lang w:val="es-VE"/>
        </w:rPr>
        <w:tab/>
      </w:r>
      <w:r w:rsidRPr="0090400E">
        <w:rPr>
          <w:rStyle w:val="Cquestionpartlabelbold"/>
          <w:lang w:val="es-VE"/>
        </w:rPr>
        <w:t>B</w:t>
      </w:r>
      <w:r w:rsidR="00D54EB6" w:rsidRPr="0090400E">
        <w:rPr>
          <w:lang w:val="es-VE"/>
        </w:rPr>
        <w:tab/>
      </w:r>
      <w:r w:rsidRPr="0090400E">
        <w:rPr>
          <w:lang w:val="es-VE"/>
        </w:rPr>
        <w:t>1 =</w:t>
      </w:r>
      <w:r w:rsidRPr="00EF194B">
        <w:rPr>
          <w:position w:val="-26"/>
        </w:rPr>
        <w:object w:dxaOrig="240" w:dyaOrig="600" w14:anchorId="29DBA53B">
          <v:shape id="_x0000_i1026" type="#_x0000_t75" style="width:12.5pt;height:30.7pt" o:ole="">
            <v:imagedata r:id="rId10" o:title=""/>
          </v:shape>
          <o:OLEObject Type="Embed" ProgID="Equation.3" ShapeID="_x0000_i1026" DrawAspect="Content" ObjectID="_1538916804" r:id="rId11"/>
        </w:object>
      </w:r>
      <w:r w:rsidR="00D54EB6" w:rsidRPr="0090400E">
        <w:rPr>
          <w:lang w:val="es-VE"/>
        </w:rPr>
        <w:tab/>
      </w:r>
      <w:r w:rsidR="00D54EB6" w:rsidRPr="0090400E">
        <w:rPr>
          <w:lang w:val="es-VE"/>
        </w:rPr>
        <w:tab/>
      </w:r>
      <w:r w:rsidR="00D54EB6" w:rsidRPr="0090400E">
        <w:rPr>
          <w:lang w:val="es-VE"/>
        </w:rPr>
        <w:tab/>
      </w:r>
      <w:r w:rsidR="00D54EB6" w:rsidRPr="0090400E">
        <w:rPr>
          <w:lang w:val="es-VE"/>
        </w:rPr>
        <w:tab/>
      </w:r>
      <w:r w:rsidRPr="0090400E">
        <w:rPr>
          <w:rStyle w:val="Cquestionpartlabelbold"/>
          <w:lang w:val="es-VE"/>
        </w:rPr>
        <w:t>C</w:t>
      </w:r>
      <w:r w:rsidR="00D54EB6" w:rsidRPr="0090400E">
        <w:rPr>
          <w:lang w:val="es-VE"/>
        </w:rPr>
        <w:tab/>
      </w:r>
      <w:r w:rsidRPr="0090400E">
        <w:rPr>
          <w:lang w:val="es-VE"/>
        </w:rPr>
        <w:t>2</w:t>
      </w:r>
      <w:r w:rsidRPr="0090400E">
        <w:rPr>
          <w:rStyle w:val="Cmathsexpressions"/>
          <w:lang w:val="es-VE"/>
        </w:rPr>
        <w:t xml:space="preserve">y </w:t>
      </w:r>
      <w:r w:rsidRPr="0090400E">
        <w:rPr>
          <w:lang w:val="es-VE"/>
        </w:rPr>
        <w:t>= 7</w:t>
      </w:r>
      <w:r w:rsidRPr="0090400E">
        <w:rPr>
          <w:rStyle w:val="Cmathsexpressions"/>
          <w:lang w:val="es-VE"/>
        </w:rPr>
        <w:t>x</w:t>
      </w:r>
      <w:r w:rsidRPr="0090400E">
        <w:rPr>
          <w:lang w:val="es-VE"/>
        </w:rPr>
        <w:t xml:space="preserve"> – 4</w:t>
      </w:r>
      <w:r w:rsidR="00D54EB6" w:rsidRPr="0090400E">
        <w:rPr>
          <w:lang w:val="es-VE"/>
        </w:rPr>
        <w:tab/>
      </w:r>
      <w:r w:rsidR="00D54EB6" w:rsidRPr="0090400E">
        <w:rPr>
          <w:lang w:val="es-VE"/>
        </w:rPr>
        <w:tab/>
      </w:r>
      <w:r w:rsidR="00D54EB6" w:rsidRPr="0090400E">
        <w:rPr>
          <w:lang w:val="es-VE"/>
        </w:rPr>
        <w:tab/>
      </w:r>
      <w:r w:rsidR="00D54EB6" w:rsidRPr="0090400E">
        <w:rPr>
          <w:lang w:val="es-VE"/>
        </w:rPr>
        <w:tab/>
      </w:r>
      <w:r w:rsidRPr="0090400E">
        <w:rPr>
          <w:rStyle w:val="Cquestionpartlabelbold"/>
          <w:lang w:val="es-VE"/>
        </w:rPr>
        <w:t>D</w:t>
      </w:r>
      <w:r w:rsidR="00D54EB6" w:rsidRPr="0090400E">
        <w:rPr>
          <w:lang w:val="es-VE"/>
        </w:rPr>
        <w:tab/>
      </w:r>
      <w:r w:rsidR="00C53E3E" w:rsidRPr="00C53E3E">
        <w:rPr>
          <w:position w:val="-10"/>
        </w:rPr>
        <w:object w:dxaOrig="1219" w:dyaOrig="360" w14:anchorId="6A5E8C51">
          <v:shape id="_x0000_i1027" type="#_x0000_t75" style="width:61.45pt;height:18.25pt" o:ole="">
            <v:imagedata r:id="rId12" o:title=""/>
          </v:shape>
          <o:OLEObject Type="Embed" ProgID="Equation.DSMT4" ShapeID="_x0000_i1027" DrawAspect="Content" ObjectID="_1538916805" r:id="rId13"/>
        </w:object>
      </w:r>
    </w:p>
    <w:p w14:paraId="076744EB" w14:textId="2EA7F47C" w:rsidR="00F608D1" w:rsidRPr="0090400E" w:rsidRDefault="00F608D1" w:rsidP="00F608D1">
      <w:pPr>
        <w:pStyle w:val="Pquestionheadingmc"/>
        <w:rPr>
          <w:lang w:val="es-VE"/>
        </w:rPr>
      </w:pPr>
      <w:r w:rsidRPr="0090400E">
        <w:rPr>
          <w:lang w:val="es-VE"/>
        </w:rPr>
        <w:t>Question 2</w:t>
      </w:r>
      <w:r w:rsidRPr="0090400E">
        <w:rPr>
          <w:lang w:val="es-VE"/>
        </w:rPr>
        <w:tab/>
        <w:t>[</w:t>
      </w:r>
      <w:r w:rsidR="003D60CE" w:rsidRPr="0090400E">
        <w:rPr>
          <w:lang w:val="es-VE"/>
        </w:rPr>
        <w:t>12.4</w:t>
      </w:r>
      <w:r w:rsidRPr="0090400E">
        <w:rPr>
          <w:lang w:val="es-VE"/>
        </w:rPr>
        <w:t>]</w:t>
      </w:r>
      <w:r w:rsidR="00C53E3E">
        <w:t xml:space="preserve"> </w:t>
      </w:r>
      <w:r w:rsidR="00C53E3E">
        <w:rPr>
          <w:highlight w:val="lightGray"/>
        </w:rPr>
        <w:t>[10A]</w:t>
      </w:r>
    </w:p>
    <w:p w14:paraId="1FCB9928" w14:textId="77777777" w:rsidR="00AC25FB" w:rsidRPr="00B962C7" w:rsidRDefault="00AC25FB" w:rsidP="00F608D1">
      <w:pPr>
        <w:pStyle w:val="Pquestiontextmainstem"/>
      </w:pPr>
      <w:r w:rsidRPr="00B962C7">
        <w:t xml:space="preserve">When simplified, the value of </w:t>
      </w:r>
      <w:r w:rsidRPr="00EF6341">
        <w:rPr>
          <w:position w:val="-6"/>
        </w:rPr>
        <w:object w:dxaOrig="400" w:dyaOrig="499" w14:anchorId="4839EEFE">
          <v:shape id="_x0000_i1028" type="#_x0000_t75" style="width:20.15pt;height:24.95pt" o:ole="">
            <v:imagedata r:id="rId14" o:title=""/>
          </v:shape>
          <o:OLEObject Type="Embed" ProgID="Equation.3" ShapeID="_x0000_i1028" DrawAspect="Content" ObjectID="_1538916806" r:id="rId15"/>
        </w:object>
      </w:r>
      <w:r w:rsidRPr="00B962C7">
        <w:t xml:space="preserve"> is:</w:t>
      </w:r>
    </w:p>
    <w:p w14:paraId="60BF4655" w14:textId="594D6BBD" w:rsidR="00AC25FB" w:rsidRPr="001E34E1" w:rsidRDefault="00AC25FB" w:rsidP="00F608D1">
      <w:pPr>
        <w:pStyle w:val="Pquestiontextmcqoptions"/>
      </w:pPr>
      <w:r w:rsidRPr="00AB74E9">
        <w:rPr>
          <w:rStyle w:val="Cquestionpartlabelbold"/>
        </w:rPr>
        <w:t>A</w:t>
      </w:r>
      <w:r w:rsidR="00D54EB6">
        <w:tab/>
      </w:r>
      <w:r w:rsidRPr="00B962C7">
        <w:t>405</w:t>
      </w:r>
      <w:r>
        <w:tab/>
      </w:r>
      <w:r w:rsidR="00D54EB6">
        <w:tab/>
      </w:r>
      <w:r w:rsidR="00D54EB6">
        <w:tab/>
      </w:r>
      <w:r w:rsidR="00D54EB6">
        <w:tab/>
      </w:r>
      <w:r w:rsidR="00D54EB6">
        <w:tab/>
      </w:r>
      <w:r w:rsidR="00D54EB6">
        <w:tab/>
      </w:r>
      <w:r w:rsidR="00D54EB6">
        <w:tab/>
      </w:r>
      <w:r w:rsidRPr="00AB74E9">
        <w:rPr>
          <w:rStyle w:val="Cquestionpartlabelbold"/>
        </w:rPr>
        <w:t>B</w:t>
      </w:r>
      <w:r w:rsidR="00D54EB6">
        <w:tab/>
      </w:r>
      <w:r w:rsidRPr="00B962C7">
        <w:t xml:space="preserve">80.5 </w:t>
      </w:r>
      <w:r>
        <w:tab/>
      </w:r>
      <w:r w:rsidR="00D54EB6">
        <w:tab/>
      </w:r>
      <w:r w:rsidR="00D54EB6">
        <w:tab/>
      </w:r>
      <w:r w:rsidR="00D54EB6">
        <w:tab/>
      </w:r>
      <w:r w:rsidRPr="00AB74E9">
        <w:rPr>
          <w:rStyle w:val="Cquestionpartlabelbold"/>
        </w:rPr>
        <w:t>C</w:t>
      </w:r>
      <w:r w:rsidR="00D54EB6">
        <w:tab/>
      </w:r>
      <w:r w:rsidRPr="00B962C7">
        <w:t xml:space="preserve">40.5 </w:t>
      </w:r>
      <w:r>
        <w:tab/>
      </w:r>
      <w:r w:rsidR="00D54EB6">
        <w:tab/>
      </w:r>
      <w:r w:rsidR="00D54EB6">
        <w:tab/>
      </w:r>
      <w:r w:rsidR="00D54EB6">
        <w:tab/>
      </w:r>
      <w:r w:rsidR="00D54EB6">
        <w:tab/>
      </w:r>
      <w:r w:rsidR="00D54EB6">
        <w:tab/>
      </w:r>
      <w:r w:rsidRPr="00AB74E9">
        <w:rPr>
          <w:rStyle w:val="Cquestionpartlabelbold"/>
        </w:rPr>
        <w:t>D</w:t>
      </w:r>
      <w:r w:rsidR="005D1820">
        <w:tab/>
      </w:r>
      <w:r w:rsidRPr="00B962C7">
        <w:t>9</w:t>
      </w:r>
    </w:p>
    <w:p w14:paraId="24FA0A90" w14:textId="77777777" w:rsidR="00F608D1" w:rsidRDefault="003D60CE" w:rsidP="00F608D1">
      <w:pPr>
        <w:pStyle w:val="Pquestionheadingmc"/>
      </w:pPr>
      <w:r>
        <w:t>Question 3</w:t>
      </w:r>
      <w:r>
        <w:tab/>
        <w:t>[12.3</w:t>
      </w:r>
      <w:r w:rsidR="00F608D1">
        <w:t>]</w:t>
      </w:r>
    </w:p>
    <w:p w14:paraId="27740E6E" w14:textId="77777777" w:rsidR="00AC25FB" w:rsidRPr="00B962C7" w:rsidRDefault="00AC25FB" w:rsidP="00F608D1">
      <w:pPr>
        <w:pStyle w:val="Pquestiontextmainstem"/>
      </w:pPr>
      <w:r w:rsidRPr="00B962C7">
        <w:t>5</w:t>
      </w:r>
      <w:r w:rsidRPr="00AB74E9">
        <w:rPr>
          <w:rStyle w:val="Cmathsexpressions"/>
        </w:rPr>
        <w:t>x</w:t>
      </w:r>
      <w:r w:rsidRPr="00AB74E9">
        <w:rPr>
          <w:rStyle w:val="Csuperscript"/>
        </w:rPr>
        <w:t>5</w:t>
      </w:r>
      <w:r w:rsidRPr="00B962C7">
        <w:t xml:space="preserve"> × 8</w:t>
      </w:r>
      <w:r w:rsidRPr="00AB74E9">
        <w:rPr>
          <w:rStyle w:val="Cmathsexpressions"/>
        </w:rPr>
        <w:t>x</w:t>
      </w:r>
      <w:r w:rsidRPr="00AB74E9">
        <w:rPr>
          <w:rStyle w:val="Csuperscript"/>
        </w:rPr>
        <w:t>3</w:t>
      </w:r>
      <w:r w:rsidRPr="00B962C7">
        <w:t xml:space="preserve"> simplifies to:</w:t>
      </w:r>
    </w:p>
    <w:p w14:paraId="2A5A5CD1" w14:textId="77777777" w:rsidR="00AC25FB" w:rsidRPr="00AB74E9" w:rsidRDefault="00AC25FB" w:rsidP="00F608D1">
      <w:pPr>
        <w:pStyle w:val="Pquestiontextmcqoptions"/>
        <w:rPr>
          <w:rStyle w:val="Csuperscript"/>
        </w:rPr>
      </w:pPr>
      <w:r w:rsidRPr="00AB74E9">
        <w:rPr>
          <w:rStyle w:val="Cquestionpartlabelbold"/>
        </w:rPr>
        <w:t>A</w:t>
      </w:r>
      <w:r w:rsidR="00D54EB6">
        <w:tab/>
      </w:r>
      <w:r w:rsidRPr="00B962C7">
        <w:t>40</w:t>
      </w:r>
      <w:r w:rsidRPr="00AB74E9">
        <w:rPr>
          <w:rStyle w:val="Cmathsexpressions"/>
        </w:rPr>
        <w:t>x</w:t>
      </w:r>
      <w:r w:rsidRPr="00AB74E9">
        <w:rPr>
          <w:rStyle w:val="Csuperscript"/>
        </w:rPr>
        <w:t>15</w:t>
      </w:r>
      <w:r w:rsidRPr="00B962C7">
        <w:t xml:space="preserve"> </w:t>
      </w:r>
      <w:r>
        <w:tab/>
      </w:r>
      <w:r w:rsidR="00D54EB6">
        <w:tab/>
      </w:r>
      <w:r w:rsidR="00D54EB6">
        <w:tab/>
      </w:r>
      <w:r w:rsidR="00D54EB6">
        <w:tab/>
      </w:r>
      <w:r w:rsidR="00D54EB6">
        <w:tab/>
      </w:r>
      <w:r w:rsidR="00D54EB6">
        <w:tab/>
      </w:r>
      <w:r w:rsidR="00D54EB6">
        <w:tab/>
      </w:r>
      <w:r w:rsidRPr="00AB74E9">
        <w:rPr>
          <w:rStyle w:val="Cquestionpartlabelbold"/>
        </w:rPr>
        <w:t>B</w:t>
      </w:r>
      <w:r w:rsidR="00D54EB6">
        <w:tab/>
      </w:r>
      <w:r w:rsidRPr="00B962C7">
        <w:t>40</w:t>
      </w:r>
      <w:r w:rsidRPr="00AB74E9">
        <w:rPr>
          <w:rStyle w:val="Cmathsexpressions"/>
        </w:rPr>
        <w:t>x</w:t>
      </w:r>
      <w:r w:rsidRPr="00AB74E9">
        <w:rPr>
          <w:rStyle w:val="Csuperscript"/>
        </w:rPr>
        <w:t>8</w:t>
      </w:r>
      <w:r w:rsidRPr="00B962C7">
        <w:t xml:space="preserve">  </w:t>
      </w:r>
      <w:r>
        <w:tab/>
      </w:r>
      <w:r w:rsidR="00D54EB6">
        <w:tab/>
      </w:r>
      <w:r w:rsidR="00D54EB6">
        <w:tab/>
      </w:r>
      <w:r w:rsidR="00D54EB6">
        <w:tab/>
      </w:r>
      <w:r w:rsidRPr="00AB74E9">
        <w:rPr>
          <w:rStyle w:val="Cquestionpartlabelbold"/>
        </w:rPr>
        <w:t>C</w:t>
      </w:r>
      <w:r w:rsidR="00D54EB6">
        <w:tab/>
      </w:r>
      <w:r w:rsidRPr="00B962C7">
        <w:t>13</w:t>
      </w:r>
      <w:r w:rsidRPr="00AB74E9">
        <w:rPr>
          <w:rStyle w:val="Cmathsexpressions"/>
        </w:rPr>
        <w:t>x</w:t>
      </w:r>
      <w:r w:rsidRPr="00AB74E9">
        <w:rPr>
          <w:rStyle w:val="Csuperscript"/>
        </w:rPr>
        <w:t>15</w:t>
      </w:r>
      <w:r>
        <w:tab/>
      </w:r>
      <w:r w:rsidR="00D54EB6">
        <w:tab/>
      </w:r>
      <w:r w:rsidR="00D54EB6">
        <w:tab/>
      </w:r>
      <w:r w:rsidR="00D54EB6">
        <w:tab/>
      </w:r>
      <w:r w:rsidR="00D54EB6">
        <w:tab/>
      </w:r>
      <w:r w:rsidR="00D54EB6">
        <w:tab/>
      </w:r>
      <w:r w:rsidRPr="00AB74E9">
        <w:rPr>
          <w:rStyle w:val="Cquestionpartlabelbold"/>
        </w:rPr>
        <w:t>D</w:t>
      </w:r>
      <w:r w:rsidR="00D54EB6">
        <w:tab/>
      </w:r>
      <w:r w:rsidRPr="00B962C7">
        <w:t>13</w:t>
      </w:r>
      <w:r w:rsidRPr="00AB74E9">
        <w:rPr>
          <w:rStyle w:val="Cmathsexpressions"/>
        </w:rPr>
        <w:t>x</w:t>
      </w:r>
      <w:r w:rsidRPr="00AB74E9">
        <w:rPr>
          <w:rStyle w:val="Csuperscript"/>
        </w:rPr>
        <w:t>8</w:t>
      </w:r>
    </w:p>
    <w:p w14:paraId="67A78302" w14:textId="77777777" w:rsidR="00F608D1" w:rsidRDefault="003D60CE" w:rsidP="00F608D1">
      <w:pPr>
        <w:pStyle w:val="Pquestionheadingmc"/>
      </w:pPr>
      <w:r>
        <w:t>Question 4</w:t>
      </w:r>
      <w:r>
        <w:tab/>
        <w:t>[12.3</w:t>
      </w:r>
      <w:r w:rsidR="00F608D1">
        <w:t>]</w:t>
      </w:r>
    </w:p>
    <w:p w14:paraId="2059CFB3" w14:textId="77777777" w:rsidR="00AC25FB" w:rsidRPr="00B962C7" w:rsidRDefault="00AC25FB" w:rsidP="00F608D1">
      <w:pPr>
        <w:pStyle w:val="Pquestiontextmainstem"/>
      </w:pPr>
      <w:r w:rsidRPr="00B962C7">
        <w:t>When simplified, (2</w:t>
      </w:r>
      <w:r w:rsidRPr="00AB74E9">
        <w:rPr>
          <w:rStyle w:val="Cmathsexpressions"/>
        </w:rPr>
        <w:t>x</w:t>
      </w:r>
      <w:r w:rsidRPr="00AB74E9">
        <w:rPr>
          <w:rStyle w:val="Csuperscript"/>
        </w:rPr>
        <w:t>5</w:t>
      </w:r>
      <w:r w:rsidRPr="00B962C7">
        <w:t>)</w:t>
      </w:r>
      <w:r w:rsidRPr="00AB74E9">
        <w:rPr>
          <w:rStyle w:val="Csuperscript"/>
        </w:rPr>
        <w:t>4</w:t>
      </w:r>
      <w:r w:rsidRPr="00B962C7">
        <w:t xml:space="preserve"> is equivalent to:</w:t>
      </w:r>
    </w:p>
    <w:p w14:paraId="3081D60D" w14:textId="77777777" w:rsidR="00AC25FB" w:rsidRPr="00AB74E9" w:rsidRDefault="00AC25FB" w:rsidP="00F608D1">
      <w:pPr>
        <w:pStyle w:val="Pquestiontextmcqoptions"/>
        <w:rPr>
          <w:rStyle w:val="Cquestionpartlabelbold"/>
        </w:rPr>
      </w:pPr>
      <w:r w:rsidRPr="00AB74E9">
        <w:rPr>
          <w:rStyle w:val="Cquestionpartlabelbold"/>
        </w:rPr>
        <w:t>A</w:t>
      </w:r>
      <w:r w:rsidR="00D54EB6">
        <w:tab/>
      </w:r>
      <w:r w:rsidRPr="00B962C7">
        <w:t>16</w:t>
      </w:r>
      <w:r w:rsidRPr="00AB74E9">
        <w:rPr>
          <w:rStyle w:val="Cmathsexpressions"/>
        </w:rPr>
        <w:t>x</w:t>
      </w:r>
      <w:r w:rsidRPr="00AB74E9">
        <w:rPr>
          <w:rStyle w:val="Csuperscript"/>
        </w:rPr>
        <w:t>20</w:t>
      </w:r>
      <w:r w:rsidR="00D54EB6">
        <w:rPr>
          <w:rStyle w:val="Csuperscript"/>
        </w:rPr>
        <w:tab/>
      </w:r>
      <w:r w:rsidR="00D54EB6">
        <w:rPr>
          <w:rStyle w:val="Csuperscript"/>
        </w:rPr>
        <w:tab/>
      </w:r>
      <w:r w:rsidR="00D54EB6">
        <w:rPr>
          <w:rStyle w:val="Csuperscript"/>
        </w:rPr>
        <w:tab/>
      </w:r>
      <w:r w:rsidR="00D54EB6">
        <w:rPr>
          <w:rStyle w:val="Csuperscript"/>
        </w:rPr>
        <w:tab/>
      </w:r>
      <w:r w:rsidR="00D54EB6">
        <w:rPr>
          <w:rStyle w:val="Csuperscript"/>
        </w:rPr>
        <w:tab/>
      </w:r>
      <w:r w:rsidR="00D54EB6">
        <w:rPr>
          <w:rStyle w:val="Csuperscript"/>
        </w:rPr>
        <w:tab/>
      </w:r>
      <w:r w:rsidRPr="00B962C7">
        <w:t xml:space="preserve">  </w:t>
      </w:r>
      <w:r>
        <w:tab/>
      </w:r>
      <w:r w:rsidRPr="00AB74E9">
        <w:rPr>
          <w:rStyle w:val="Cquestionpartlabelbold"/>
        </w:rPr>
        <w:t>B</w:t>
      </w:r>
      <w:r w:rsidR="00D54EB6">
        <w:tab/>
      </w:r>
      <w:r w:rsidRPr="00B962C7">
        <w:t>8</w:t>
      </w:r>
      <w:r w:rsidRPr="00AB74E9">
        <w:rPr>
          <w:rStyle w:val="Cmathsexpressions"/>
        </w:rPr>
        <w:t>x</w:t>
      </w:r>
      <w:r w:rsidRPr="00AB74E9">
        <w:rPr>
          <w:rStyle w:val="Csuperscript"/>
        </w:rPr>
        <w:t>9</w:t>
      </w:r>
      <w:r w:rsidRPr="00AB74E9">
        <w:rPr>
          <w:rStyle w:val="Cquestionpartlabelbold"/>
        </w:rPr>
        <w:t xml:space="preserve">  </w:t>
      </w:r>
      <w:r w:rsidR="00D54EB6">
        <w:rPr>
          <w:rStyle w:val="Cquestionpartlabelbold"/>
        </w:rPr>
        <w:tab/>
      </w:r>
      <w:r w:rsidR="00D54EB6">
        <w:rPr>
          <w:rStyle w:val="Cquestionpartlabelbold"/>
        </w:rPr>
        <w:tab/>
      </w:r>
      <w:r w:rsidR="00D54EB6">
        <w:rPr>
          <w:rStyle w:val="Cquestionpartlabelbold"/>
        </w:rPr>
        <w:tab/>
      </w:r>
      <w:r w:rsidRPr="00AB74E9">
        <w:rPr>
          <w:rStyle w:val="Cquestionpartlabelbold"/>
        </w:rPr>
        <w:tab/>
        <w:t>C</w:t>
      </w:r>
      <w:r w:rsidR="00D54EB6">
        <w:rPr>
          <w:rStyle w:val="Cquestionpartlabelbold"/>
        </w:rPr>
        <w:tab/>
      </w:r>
      <w:r w:rsidRPr="00B962C7">
        <w:t>8</w:t>
      </w:r>
      <w:r w:rsidRPr="00AB74E9">
        <w:rPr>
          <w:rStyle w:val="Cmathsexpressions"/>
        </w:rPr>
        <w:t>x</w:t>
      </w:r>
      <w:r w:rsidRPr="00AB74E9">
        <w:rPr>
          <w:rStyle w:val="Csuperscript"/>
        </w:rPr>
        <w:t>20</w:t>
      </w:r>
      <w:r w:rsidRPr="00AB74E9">
        <w:rPr>
          <w:rStyle w:val="Cquestionpartlabelbold"/>
        </w:rPr>
        <w:t xml:space="preserve"> </w:t>
      </w:r>
      <w:r w:rsidRPr="00AB74E9">
        <w:rPr>
          <w:rStyle w:val="Cquestionpartlabelbold"/>
        </w:rPr>
        <w:tab/>
      </w:r>
      <w:r w:rsidR="00D54EB6">
        <w:rPr>
          <w:rStyle w:val="Cquestionpartlabelbold"/>
        </w:rPr>
        <w:tab/>
      </w:r>
      <w:r w:rsidR="00D54EB6">
        <w:rPr>
          <w:rStyle w:val="Cquestionpartlabelbold"/>
        </w:rPr>
        <w:tab/>
      </w:r>
      <w:r w:rsidR="00D54EB6">
        <w:rPr>
          <w:rStyle w:val="Cquestionpartlabelbold"/>
        </w:rPr>
        <w:tab/>
      </w:r>
      <w:r w:rsidR="00D54EB6">
        <w:rPr>
          <w:rStyle w:val="Cquestionpartlabelbold"/>
        </w:rPr>
        <w:tab/>
      </w:r>
      <w:r w:rsidR="00D54EB6">
        <w:rPr>
          <w:rStyle w:val="Cquestionpartlabelbold"/>
        </w:rPr>
        <w:tab/>
      </w:r>
      <w:r w:rsidRPr="00AB74E9">
        <w:rPr>
          <w:rStyle w:val="Cquestionpartlabelbold"/>
        </w:rPr>
        <w:t>D</w:t>
      </w:r>
      <w:r w:rsidR="00D54EB6">
        <w:rPr>
          <w:rStyle w:val="Cquestionpartlabelbold"/>
        </w:rPr>
        <w:tab/>
      </w:r>
      <w:r w:rsidRPr="00B962C7">
        <w:t>16</w:t>
      </w:r>
      <w:r w:rsidRPr="00AB74E9">
        <w:rPr>
          <w:rStyle w:val="Cmathsexpressions"/>
        </w:rPr>
        <w:t>x</w:t>
      </w:r>
      <w:r w:rsidRPr="00AB74E9">
        <w:rPr>
          <w:rStyle w:val="Csuperscript"/>
        </w:rPr>
        <w:t>9</w:t>
      </w:r>
    </w:p>
    <w:p w14:paraId="7FFD8A42" w14:textId="3582688E" w:rsidR="00F608D1" w:rsidRDefault="00F608D1" w:rsidP="00F608D1">
      <w:pPr>
        <w:pStyle w:val="Pquestionheadingmc"/>
      </w:pPr>
      <w:r>
        <w:t>Question 5</w:t>
      </w:r>
      <w:r>
        <w:tab/>
        <w:t>[</w:t>
      </w:r>
      <w:r w:rsidR="003D60CE">
        <w:t>12.5</w:t>
      </w:r>
      <w:r>
        <w:t>]</w:t>
      </w:r>
      <w:r w:rsidR="00C53E3E">
        <w:t xml:space="preserve"> </w:t>
      </w:r>
      <w:r w:rsidR="00C53E3E">
        <w:rPr>
          <w:highlight w:val="lightGray"/>
        </w:rPr>
        <w:t>[10A]</w:t>
      </w:r>
    </w:p>
    <w:p w14:paraId="3CAE0881" w14:textId="77777777" w:rsidR="00AC25FB" w:rsidRPr="00B962C7" w:rsidRDefault="00AC25FB" w:rsidP="00F608D1">
      <w:pPr>
        <w:pStyle w:val="Pquestiontextmainstem"/>
      </w:pPr>
      <w:r w:rsidRPr="00B962C7">
        <w:t xml:space="preserve">The value of </w:t>
      </w:r>
      <w:r w:rsidRPr="00BC6869">
        <w:rPr>
          <w:position w:val="-12"/>
        </w:rPr>
        <w:object w:dxaOrig="520" w:dyaOrig="360" w14:anchorId="719271DE">
          <v:shape id="_x0000_i1029" type="#_x0000_t75" style="width:25.9pt;height:18.25pt" o:ole="">
            <v:imagedata r:id="rId16" o:title=""/>
          </v:shape>
          <o:OLEObject Type="Embed" ProgID="Equation.3" ShapeID="_x0000_i1029" DrawAspect="Content" ObjectID="_1538916807" r:id="rId17"/>
        </w:object>
      </w:r>
      <w:r w:rsidR="001A007A">
        <w:t>(</w:t>
      </w:r>
      <w:r w:rsidRPr="00B962C7">
        <w:t>1000</w:t>
      </w:r>
      <w:r w:rsidR="001A007A">
        <w:t>)</w:t>
      </w:r>
      <w:r w:rsidRPr="00B962C7">
        <w:t xml:space="preserve"> is:</w:t>
      </w:r>
    </w:p>
    <w:p w14:paraId="7B890085" w14:textId="77777777" w:rsidR="00AC25FB" w:rsidRPr="008A099E" w:rsidRDefault="00AC25FB" w:rsidP="00F608D1">
      <w:pPr>
        <w:pStyle w:val="Pquestiontextmcqoptions"/>
      </w:pPr>
      <w:r w:rsidRPr="00AB74E9">
        <w:rPr>
          <w:rStyle w:val="Cquestionpartlabelbold"/>
        </w:rPr>
        <w:t>A</w:t>
      </w:r>
      <w:r w:rsidR="00D54EB6">
        <w:tab/>
      </w:r>
      <w:r w:rsidRPr="00B962C7">
        <w:t>100</w:t>
      </w:r>
      <w:r w:rsidR="00D54EB6">
        <w:tab/>
      </w:r>
      <w:r w:rsidR="00D54EB6">
        <w:tab/>
      </w:r>
      <w:r w:rsidR="00D54EB6">
        <w:tab/>
      </w:r>
      <w:r w:rsidR="00D54EB6">
        <w:tab/>
      </w:r>
      <w:r w:rsidR="00D54EB6">
        <w:tab/>
      </w:r>
      <w:r w:rsidR="00D54EB6">
        <w:tab/>
      </w:r>
      <w:r w:rsidR="00D54EB6">
        <w:tab/>
      </w:r>
      <w:r w:rsidRPr="00AB74E9">
        <w:rPr>
          <w:rStyle w:val="Cquestionpartlabelbold"/>
        </w:rPr>
        <w:t>B</w:t>
      </w:r>
      <w:r w:rsidR="00D54EB6">
        <w:tab/>
      </w:r>
      <w:r w:rsidRPr="00B962C7">
        <w:t>10</w:t>
      </w:r>
      <w:r w:rsidRPr="00AB74E9">
        <w:rPr>
          <w:rStyle w:val="Csuperscript"/>
        </w:rPr>
        <w:t>3</w:t>
      </w:r>
      <w:r w:rsidR="00D54EB6">
        <w:rPr>
          <w:rStyle w:val="Csuperscript"/>
        </w:rPr>
        <w:tab/>
      </w:r>
      <w:r w:rsidR="00D54EB6">
        <w:rPr>
          <w:rStyle w:val="Csuperscript"/>
        </w:rPr>
        <w:tab/>
      </w:r>
      <w:r w:rsidR="00D54EB6">
        <w:rPr>
          <w:rStyle w:val="Csuperscript"/>
        </w:rPr>
        <w:tab/>
      </w:r>
      <w:r w:rsidR="00D54EB6">
        <w:rPr>
          <w:rStyle w:val="Csuperscript"/>
        </w:rPr>
        <w:tab/>
      </w:r>
      <w:r w:rsidRPr="00AB74E9">
        <w:rPr>
          <w:rStyle w:val="Cquestionpartlabelbold"/>
        </w:rPr>
        <w:t>C</w:t>
      </w:r>
      <w:r w:rsidR="00D54EB6">
        <w:tab/>
      </w:r>
      <w:r w:rsidRPr="00B962C7">
        <w:t xml:space="preserve">3 </w:t>
      </w:r>
      <w:r w:rsidR="00D54EB6">
        <w:tab/>
      </w:r>
      <w:r w:rsidR="00D54EB6">
        <w:tab/>
      </w:r>
      <w:r w:rsidR="00D54EB6">
        <w:tab/>
      </w:r>
      <w:r w:rsidR="00D54EB6">
        <w:tab/>
      </w:r>
      <w:r w:rsidR="00D54EB6">
        <w:tab/>
      </w:r>
      <w:r w:rsidR="00D54EB6">
        <w:tab/>
      </w:r>
      <w:r w:rsidR="00D54EB6">
        <w:tab/>
      </w:r>
      <w:r w:rsidRPr="00AB74E9">
        <w:rPr>
          <w:rStyle w:val="Cquestionpartlabelbold"/>
        </w:rPr>
        <w:t>D</w:t>
      </w:r>
      <w:r w:rsidR="00D54EB6">
        <w:tab/>
      </w:r>
      <w:r>
        <w:t>10</w:t>
      </w:r>
    </w:p>
    <w:p w14:paraId="51E5EF58" w14:textId="45A88CE0" w:rsidR="00F608D1" w:rsidRDefault="00814132" w:rsidP="00F608D1">
      <w:pPr>
        <w:pStyle w:val="Pquestionheadingmc"/>
      </w:pPr>
      <w:r>
        <w:t>Question 6</w:t>
      </w:r>
      <w:r>
        <w:tab/>
        <w:t>[12.5</w:t>
      </w:r>
      <w:r w:rsidR="00F608D1">
        <w:t>]</w:t>
      </w:r>
      <w:r w:rsidR="00C53E3E">
        <w:t xml:space="preserve"> </w:t>
      </w:r>
      <w:r w:rsidR="00C53E3E">
        <w:rPr>
          <w:highlight w:val="lightGray"/>
        </w:rPr>
        <w:t>[10A]</w:t>
      </w:r>
    </w:p>
    <w:p w14:paraId="7D1BD4B6" w14:textId="77777777" w:rsidR="00AC25FB" w:rsidRDefault="00AC25FB" w:rsidP="00F608D1">
      <w:pPr>
        <w:pStyle w:val="Pquestiontextmainstem"/>
      </w:pPr>
      <w:r w:rsidRPr="0033129E">
        <w:t xml:space="preserve">The value of </w:t>
      </w:r>
      <w:r w:rsidRPr="006751E5">
        <w:rPr>
          <w:position w:val="-12"/>
        </w:rPr>
        <w:object w:dxaOrig="460" w:dyaOrig="360" w14:anchorId="1A274B8F">
          <v:shape id="_x0000_i1030" type="#_x0000_t75" style="width:23.05pt;height:18.25pt" o:ole="">
            <v:imagedata r:id="rId18" o:title=""/>
          </v:shape>
          <o:OLEObject Type="Embed" ProgID="Equation.3" ShapeID="_x0000_i1030" DrawAspect="Content" ObjectID="_1538916808" r:id="rId19"/>
        </w:object>
      </w:r>
      <w:r w:rsidR="00C53E3E" w:rsidRPr="00C53E3E">
        <w:rPr>
          <w:position w:val="-26"/>
        </w:rPr>
        <w:object w:dxaOrig="420" w:dyaOrig="639" w14:anchorId="708A74CE">
          <v:shape id="_x0000_i1031" type="#_x0000_t75" style="width:21.1pt;height:32.65pt" o:ole="">
            <v:imagedata r:id="rId20" o:title=""/>
          </v:shape>
          <o:OLEObject Type="Embed" ProgID="Equation.DSMT4" ShapeID="_x0000_i1031" DrawAspect="Content" ObjectID="_1538916809" r:id="rId21"/>
        </w:object>
      </w:r>
      <w:r w:rsidRPr="0033129E">
        <w:t xml:space="preserve"> is:</w:t>
      </w:r>
    </w:p>
    <w:p w14:paraId="2FBC50D7" w14:textId="77777777" w:rsidR="00AC25FB" w:rsidRPr="008A099E" w:rsidRDefault="00AC25FB" w:rsidP="00F608D1">
      <w:pPr>
        <w:pStyle w:val="Pquestiontextmcqoptions"/>
      </w:pPr>
      <w:r w:rsidRPr="00AB74E9">
        <w:rPr>
          <w:rStyle w:val="Cquestionpartlabelbold"/>
        </w:rPr>
        <w:t>A</w:t>
      </w:r>
      <w:r w:rsidR="00D54EB6">
        <w:tab/>
      </w:r>
      <w:r w:rsidRPr="0033129E">
        <w:t>0.5</w:t>
      </w:r>
      <w:r w:rsidR="00D54EB6">
        <w:tab/>
      </w:r>
      <w:r w:rsidR="00D54EB6">
        <w:tab/>
      </w:r>
      <w:r w:rsidR="00D54EB6">
        <w:tab/>
      </w:r>
      <w:r w:rsidR="00D54EB6">
        <w:tab/>
      </w:r>
      <w:r w:rsidR="00D54EB6">
        <w:tab/>
      </w:r>
      <w:r w:rsidR="00D54EB6">
        <w:tab/>
      </w:r>
      <w:r>
        <w:tab/>
      </w:r>
      <w:r w:rsidRPr="00AB74E9">
        <w:rPr>
          <w:rStyle w:val="Cquestionpartlabelbold"/>
        </w:rPr>
        <w:t>B</w:t>
      </w:r>
      <w:r w:rsidR="00D54EB6">
        <w:rPr>
          <w:rStyle w:val="Cquestionpartlabelbold"/>
        </w:rPr>
        <w:tab/>
      </w:r>
      <w:r>
        <w:sym w:font="Mathematica1" w:char="F02D"/>
      </w:r>
      <w:r w:rsidRPr="0033129E">
        <w:t xml:space="preserve">3 </w:t>
      </w:r>
      <w:r>
        <w:tab/>
      </w:r>
      <w:r w:rsidR="00D54EB6">
        <w:tab/>
      </w:r>
      <w:r w:rsidR="00D54EB6">
        <w:tab/>
      </w:r>
      <w:r w:rsidR="00D54EB6">
        <w:tab/>
      </w:r>
      <w:r w:rsidRPr="00AB74E9">
        <w:rPr>
          <w:rStyle w:val="Cquestionpartlabelbold"/>
        </w:rPr>
        <w:t>C</w:t>
      </w:r>
      <w:r w:rsidR="00D54EB6">
        <w:tab/>
      </w:r>
      <w:r w:rsidRPr="0033129E">
        <w:t xml:space="preserve">2 </w:t>
      </w:r>
      <w:r>
        <w:tab/>
      </w:r>
      <w:r w:rsidR="00D54EB6">
        <w:tab/>
      </w:r>
      <w:r w:rsidR="00D54EB6">
        <w:tab/>
      </w:r>
      <w:r w:rsidR="00D54EB6">
        <w:tab/>
      </w:r>
      <w:r w:rsidR="00D54EB6">
        <w:tab/>
      </w:r>
      <w:r w:rsidR="00D54EB6">
        <w:tab/>
      </w:r>
      <w:r w:rsidR="00D54EB6">
        <w:tab/>
      </w:r>
      <w:r w:rsidRPr="00AB74E9">
        <w:rPr>
          <w:rStyle w:val="Cquestionpartlabelbold"/>
        </w:rPr>
        <w:t>D</w:t>
      </w:r>
      <w:r w:rsidR="00D54EB6">
        <w:tab/>
      </w:r>
      <w:r>
        <w:sym w:font="Mathematica1" w:char="F02D"/>
      </w:r>
      <w:r>
        <w:t>2</w:t>
      </w:r>
    </w:p>
    <w:p w14:paraId="6676125B" w14:textId="77777777" w:rsidR="00F608D1" w:rsidRDefault="00F608D1" w:rsidP="00F608D1">
      <w:pPr>
        <w:pStyle w:val="Pquestionheadingmc"/>
      </w:pPr>
      <w:r>
        <w:t>Question 7</w:t>
      </w:r>
      <w:r>
        <w:tab/>
      </w:r>
      <w:r w:rsidR="00D164AD">
        <w:t>[12</w:t>
      </w:r>
      <w:r>
        <w:t>.1]</w:t>
      </w:r>
    </w:p>
    <w:p w14:paraId="5AAB2D7C" w14:textId="77777777" w:rsidR="00AC25FB" w:rsidRDefault="00AC25FB" w:rsidP="00F608D1">
      <w:pPr>
        <w:pStyle w:val="Pquestiontextmainstem"/>
      </w:pPr>
      <w:r w:rsidRPr="008B228C">
        <w:t xml:space="preserve">The horizontal asymptote of the </w:t>
      </w:r>
      <w:r>
        <w:t>exponential</w:t>
      </w:r>
      <w:r w:rsidRPr="008B228C">
        <w:t xml:space="preserve"> </w:t>
      </w:r>
      <w:r w:rsidRPr="00BB4FEB">
        <w:rPr>
          <w:position w:val="-10"/>
        </w:rPr>
        <w:object w:dxaOrig="1100" w:dyaOrig="360" w14:anchorId="0AAFE419">
          <v:shape id="_x0000_i1032" type="#_x0000_t75" style="width:54.7pt;height:18.25pt" o:ole="">
            <v:imagedata r:id="rId22" o:title=""/>
          </v:shape>
          <o:OLEObject Type="Embed" ProgID="Equation.3" ShapeID="_x0000_i1032" DrawAspect="Content" ObjectID="_1538916810" r:id="rId23"/>
        </w:object>
      </w:r>
      <w:r w:rsidR="000F3849">
        <w:rPr>
          <w:position w:val="-10"/>
        </w:rPr>
        <w:t xml:space="preserve"> </w:t>
      </w:r>
      <w:r w:rsidRPr="008B228C">
        <w:t>is:</w:t>
      </w:r>
      <w:r>
        <w:t xml:space="preserve"> </w:t>
      </w:r>
    </w:p>
    <w:p w14:paraId="73FCD49F" w14:textId="77777777" w:rsidR="00AC25FB" w:rsidRPr="0090400E" w:rsidRDefault="00AC25FB" w:rsidP="00F608D1">
      <w:pPr>
        <w:pStyle w:val="Pquestiontextmcqoptions"/>
        <w:rPr>
          <w:rStyle w:val="Cquestionpartlabelbold"/>
          <w:lang w:val="es-VE"/>
        </w:rPr>
      </w:pPr>
      <w:r w:rsidRPr="0090400E">
        <w:rPr>
          <w:rStyle w:val="Cquestionpartlabelbold"/>
          <w:lang w:val="es-VE"/>
        </w:rPr>
        <w:t>A</w:t>
      </w:r>
      <w:r w:rsidR="00D54EB6" w:rsidRPr="0090400E">
        <w:rPr>
          <w:lang w:val="es-VE"/>
        </w:rPr>
        <w:tab/>
      </w:r>
      <w:r w:rsidRPr="0090400E">
        <w:rPr>
          <w:rStyle w:val="Cmathsexpressions"/>
          <w:lang w:val="es-VE"/>
        </w:rPr>
        <w:t xml:space="preserve">x </w:t>
      </w:r>
      <w:r w:rsidRPr="0090400E">
        <w:rPr>
          <w:lang w:val="es-VE"/>
        </w:rPr>
        <w:t>= 3</w:t>
      </w:r>
      <w:r w:rsidRPr="0090400E">
        <w:rPr>
          <w:lang w:val="es-VE"/>
        </w:rPr>
        <w:tab/>
      </w:r>
      <w:r w:rsidR="00D54EB6" w:rsidRPr="0090400E">
        <w:rPr>
          <w:lang w:val="es-VE"/>
        </w:rPr>
        <w:tab/>
      </w:r>
      <w:r w:rsidR="00D54EB6" w:rsidRPr="0090400E">
        <w:rPr>
          <w:lang w:val="es-VE"/>
        </w:rPr>
        <w:tab/>
      </w:r>
      <w:r w:rsidR="00D54EB6" w:rsidRPr="0090400E">
        <w:rPr>
          <w:lang w:val="es-VE"/>
        </w:rPr>
        <w:tab/>
      </w:r>
      <w:r w:rsidR="00D54EB6" w:rsidRPr="0090400E">
        <w:rPr>
          <w:lang w:val="es-VE"/>
        </w:rPr>
        <w:tab/>
      </w:r>
      <w:r w:rsidR="00D54EB6" w:rsidRPr="0090400E">
        <w:rPr>
          <w:lang w:val="es-VE"/>
        </w:rPr>
        <w:tab/>
      </w:r>
      <w:r w:rsidR="00D54EB6" w:rsidRPr="0090400E">
        <w:rPr>
          <w:lang w:val="es-VE"/>
        </w:rPr>
        <w:tab/>
      </w:r>
      <w:r w:rsidRPr="0090400E">
        <w:rPr>
          <w:rStyle w:val="Cquestionpartlabelbold"/>
          <w:lang w:val="es-VE"/>
        </w:rPr>
        <w:t>B</w:t>
      </w:r>
      <w:r w:rsidR="00D54EB6" w:rsidRPr="0090400E">
        <w:rPr>
          <w:lang w:val="es-VE"/>
        </w:rPr>
        <w:tab/>
      </w:r>
      <w:r w:rsidRPr="0090400E">
        <w:rPr>
          <w:rStyle w:val="Cmathsexpressions"/>
          <w:lang w:val="es-VE"/>
        </w:rPr>
        <w:t xml:space="preserve">y </w:t>
      </w:r>
      <w:r w:rsidRPr="0090400E">
        <w:rPr>
          <w:lang w:val="es-VE"/>
        </w:rPr>
        <w:t>= 2</w:t>
      </w:r>
      <w:r w:rsidRPr="0090400E">
        <w:rPr>
          <w:rStyle w:val="Cquestionpartlabelbold"/>
          <w:lang w:val="es-VE"/>
        </w:rPr>
        <w:tab/>
      </w:r>
      <w:r w:rsidR="00D54EB6" w:rsidRPr="0090400E">
        <w:rPr>
          <w:rStyle w:val="Cquestionpartlabelbold"/>
          <w:lang w:val="es-VE"/>
        </w:rPr>
        <w:tab/>
      </w:r>
      <w:r w:rsidR="00D54EB6" w:rsidRPr="0090400E">
        <w:rPr>
          <w:rStyle w:val="Cquestionpartlabelbold"/>
          <w:lang w:val="es-VE"/>
        </w:rPr>
        <w:tab/>
      </w:r>
      <w:r w:rsidR="00D54EB6" w:rsidRPr="0090400E">
        <w:rPr>
          <w:rStyle w:val="Cquestionpartlabelbold"/>
          <w:lang w:val="es-VE"/>
        </w:rPr>
        <w:tab/>
      </w:r>
      <w:r w:rsidRPr="0090400E">
        <w:rPr>
          <w:rStyle w:val="Cquestionpartlabelbold"/>
          <w:lang w:val="es-VE"/>
        </w:rPr>
        <w:t>C</w:t>
      </w:r>
      <w:r w:rsidR="00D54EB6" w:rsidRPr="0090400E">
        <w:rPr>
          <w:lang w:val="es-VE"/>
        </w:rPr>
        <w:tab/>
      </w:r>
      <w:r w:rsidRPr="0090400E">
        <w:rPr>
          <w:rStyle w:val="Cmathsexpressions"/>
          <w:lang w:val="es-VE"/>
        </w:rPr>
        <w:t xml:space="preserve">y </w:t>
      </w:r>
      <w:r w:rsidRPr="0090400E">
        <w:rPr>
          <w:lang w:val="es-VE"/>
        </w:rPr>
        <w:t>= 3</w:t>
      </w:r>
      <w:r w:rsidR="00D54EB6" w:rsidRPr="0090400E">
        <w:rPr>
          <w:lang w:val="es-VE"/>
        </w:rPr>
        <w:tab/>
      </w:r>
      <w:r w:rsidR="00D54EB6" w:rsidRPr="0090400E">
        <w:rPr>
          <w:lang w:val="es-VE"/>
        </w:rPr>
        <w:tab/>
      </w:r>
      <w:r w:rsidR="00D54EB6" w:rsidRPr="0090400E">
        <w:rPr>
          <w:lang w:val="es-VE"/>
        </w:rPr>
        <w:tab/>
      </w:r>
      <w:r w:rsidR="00D54EB6" w:rsidRPr="0090400E">
        <w:rPr>
          <w:lang w:val="es-VE"/>
        </w:rPr>
        <w:tab/>
      </w:r>
      <w:r w:rsidR="00D54EB6" w:rsidRPr="0090400E">
        <w:rPr>
          <w:lang w:val="es-VE"/>
        </w:rPr>
        <w:tab/>
      </w:r>
      <w:r w:rsidRPr="0090400E">
        <w:rPr>
          <w:rStyle w:val="Cquestionpartlabelbold"/>
          <w:lang w:val="es-VE"/>
        </w:rPr>
        <w:tab/>
        <w:t>D</w:t>
      </w:r>
      <w:r w:rsidR="00D54EB6" w:rsidRPr="0090400E">
        <w:rPr>
          <w:lang w:val="es-VE"/>
        </w:rPr>
        <w:tab/>
      </w:r>
      <w:r w:rsidRPr="0090400E">
        <w:rPr>
          <w:rStyle w:val="Cmathsexpressions"/>
          <w:lang w:val="es-VE"/>
        </w:rPr>
        <w:t xml:space="preserve">y </w:t>
      </w:r>
      <w:r w:rsidRPr="0090400E">
        <w:rPr>
          <w:lang w:val="es-VE"/>
        </w:rPr>
        <w:t>= 0</w:t>
      </w:r>
    </w:p>
    <w:p w14:paraId="4575CB27" w14:textId="77777777" w:rsidR="00F608D1" w:rsidRPr="0090400E" w:rsidRDefault="00F608D1" w:rsidP="00F608D1">
      <w:pPr>
        <w:pStyle w:val="Pquestionheadingmc"/>
        <w:rPr>
          <w:lang w:val="es-VE"/>
        </w:rPr>
      </w:pPr>
      <w:r w:rsidRPr="0090400E">
        <w:rPr>
          <w:lang w:val="es-VE"/>
        </w:rPr>
        <w:t>Question 8</w:t>
      </w:r>
      <w:r w:rsidRPr="0090400E">
        <w:rPr>
          <w:lang w:val="es-VE"/>
        </w:rPr>
        <w:tab/>
      </w:r>
      <w:r w:rsidR="00D164AD" w:rsidRPr="0090400E">
        <w:rPr>
          <w:lang w:val="es-VE"/>
        </w:rPr>
        <w:t>[12</w:t>
      </w:r>
      <w:r w:rsidRPr="0090400E">
        <w:rPr>
          <w:lang w:val="es-VE"/>
        </w:rPr>
        <w:t>.1]</w:t>
      </w:r>
    </w:p>
    <w:p w14:paraId="52FF6684" w14:textId="6F481F64" w:rsidR="00AC25FB" w:rsidRPr="00F1335B" w:rsidRDefault="00AC25FB" w:rsidP="00F608D1">
      <w:pPr>
        <w:pStyle w:val="Pquestiontextmainstem"/>
      </w:pPr>
      <w:r w:rsidRPr="00F1335B">
        <w:t xml:space="preserve">The hyperbola with equation </w:t>
      </w:r>
      <w:r w:rsidRPr="00D57554">
        <w:rPr>
          <w:rStyle w:val="Cmathsexpressions"/>
        </w:rPr>
        <w:t xml:space="preserve">y </w:t>
      </w:r>
      <w:r w:rsidRPr="00F1335B">
        <w:t xml:space="preserve">= </w:t>
      </w:r>
      <w:r w:rsidRPr="00F1335B">
        <w:rPr>
          <w:position w:val="-24"/>
        </w:rPr>
        <w:object w:dxaOrig="560" w:dyaOrig="620" w14:anchorId="18CE3DDE">
          <v:shape id="_x0000_i1033" type="#_x0000_t75" style="width:27.85pt;height:30.7pt" o:ole="">
            <v:imagedata r:id="rId24" o:title=""/>
          </v:shape>
          <o:OLEObject Type="Embed" ProgID="Equation.3" ShapeID="_x0000_i1033" DrawAspect="Content" ObjectID="_1538916811" r:id="rId25"/>
        </w:object>
      </w:r>
      <w:r w:rsidR="009A13D7">
        <w:t xml:space="preserve"> –</w:t>
      </w:r>
      <w:r w:rsidRPr="00F1335B">
        <w:t xml:space="preserve"> 2 has horizontal and vertical asymptotes at:</w:t>
      </w:r>
    </w:p>
    <w:p w14:paraId="2B0CBD81" w14:textId="54DFE737" w:rsidR="00AC25FB" w:rsidRPr="0090400E" w:rsidRDefault="00AC25FB" w:rsidP="003B69AC">
      <w:pPr>
        <w:pStyle w:val="Pquestiontextpartsa"/>
        <w:rPr>
          <w:rStyle w:val="Cquestionpartlabelbold"/>
          <w:lang w:val="es-VE"/>
        </w:rPr>
      </w:pPr>
      <w:r w:rsidRPr="0090400E">
        <w:rPr>
          <w:rStyle w:val="Cquestionpartlabelbold"/>
          <w:lang w:val="es-VE"/>
        </w:rPr>
        <w:t>A</w:t>
      </w:r>
      <w:r w:rsidR="009A5488">
        <w:rPr>
          <w:lang w:val="es-VE"/>
        </w:rPr>
        <w:t xml:space="preserve">  </w:t>
      </w:r>
      <w:r w:rsidRPr="0090400E">
        <w:rPr>
          <w:rStyle w:val="Cmathsexpressions"/>
          <w:lang w:val="es-VE"/>
        </w:rPr>
        <w:t>x</w:t>
      </w:r>
      <w:r w:rsidR="00863D51" w:rsidRPr="0090400E">
        <w:rPr>
          <w:lang w:val="es-VE"/>
        </w:rPr>
        <w:t xml:space="preserve"> = -3</w:t>
      </w:r>
      <w:r w:rsidRPr="0090400E">
        <w:rPr>
          <w:lang w:val="es-VE"/>
        </w:rPr>
        <w:t xml:space="preserve">, </w:t>
      </w:r>
      <w:r w:rsidRPr="0090400E">
        <w:rPr>
          <w:rStyle w:val="Cmathsexpressions"/>
          <w:lang w:val="es-VE"/>
        </w:rPr>
        <w:t>y</w:t>
      </w:r>
      <w:r w:rsidRPr="0090400E">
        <w:rPr>
          <w:lang w:val="es-VE"/>
        </w:rPr>
        <w:t xml:space="preserve"> = 2</w:t>
      </w:r>
      <w:r w:rsidR="003B69AC" w:rsidRPr="0090400E">
        <w:rPr>
          <w:lang w:val="es-VE"/>
        </w:rPr>
        <w:tab/>
      </w:r>
      <w:r w:rsidR="003B69AC" w:rsidRPr="0090400E">
        <w:rPr>
          <w:lang w:val="es-VE"/>
        </w:rPr>
        <w:tab/>
      </w:r>
      <w:r w:rsidR="003B69AC" w:rsidRPr="0090400E">
        <w:rPr>
          <w:lang w:val="es-VE"/>
        </w:rPr>
        <w:tab/>
      </w:r>
      <w:r w:rsidR="00D54EB6" w:rsidRPr="0090400E">
        <w:rPr>
          <w:lang w:val="es-VE"/>
        </w:rPr>
        <w:tab/>
      </w:r>
      <w:r w:rsidRPr="0090400E">
        <w:rPr>
          <w:rStyle w:val="Cquestionpartlabelbold"/>
          <w:lang w:val="es-VE"/>
        </w:rPr>
        <w:t>B</w:t>
      </w:r>
      <w:r w:rsidR="009A5488">
        <w:rPr>
          <w:lang w:val="es-VE"/>
        </w:rPr>
        <w:t xml:space="preserve">  </w:t>
      </w:r>
      <w:r w:rsidRPr="0090400E">
        <w:rPr>
          <w:rStyle w:val="Cmathsexpressions"/>
          <w:lang w:val="es-VE"/>
        </w:rPr>
        <w:t>x</w:t>
      </w:r>
      <w:r w:rsidR="00863D51" w:rsidRPr="0090400E">
        <w:rPr>
          <w:lang w:val="es-VE"/>
        </w:rPr>
        <w:t xml:space="preserve"> = -2</w:t>
      </w:r>
      <w:r w:rsidRPr="0090400E">
        <w:rPr>
          <w:lang w:val="es-VE"/>
        </w:rPr>
        <w:t xml:space="preserve">, </w:t>
      </w:r>
      <w:r w:rsidRPr="0090400E">
        <w:rPr>
          <w:rStyle w:val="Cmathsexpressions"/>
          <w:lang w:val="es-VE"/>
        </w:rPr>
        <w:t>y</w:t>
      </w:r>
      <w:r w:rsidRPr="0090400E">
        <w:rPr>
          <w:lang w:val="es-VE"/>
        </w:rPr>
        <w:t xml:space="preserve"> = 3</w:t>
      </w:r>
    </w:p>
    <w:p w14:paraId="22CED8C1" w14:textId="59F49CDB" w:rsidR="00AC25FB" w:rsidRPr="0090400E" w:rsidRDefault="00AC25FB" w:rsidP="003B69AC">
      <w:pPr>
        <w:pStyle w:val="Pquestiontextpartsa"/>
        <w:rPr>
          <w:rStyle w:val="Cquestionpartlabelbold"/>
          <w:lang w:val="es-VE"/>
        </w:rPr>
      </w:pPr>
      <w:r w:rsidRPr="0090400E">
        <w:rPr>
          <w:rStyle w:val="Cquestionpartlabelbold"/>
          <w:lang w:val="es-VE"/>
        </w:rPr>
        <w:t>C</w:t>
      </w:r>
      <w:r w:rsidR="009A5488">
        <w:rPr>
          <w:lang w:val="es-VE"/>
        </w:rPr>
        <w:t xml:space="preserve">  </w:t>
      </w:r>
      <w:bookmarkStart w:id="0" w:name="_GoBack"/>
      <w:bookmarkEnd w:id="0"/>
      <w:r w:rsidRPr="0090400E">
        <w:rPr>
          <w:rStyle w:val="Cmathsexpressions"/>
          <w:lang w:val="es-VE"/>
        </w:rPr>
        <w:t>x</w:t>
      </w:r>
      <w:r w:rsidR="00863D51" w:rsidRPr="0090400E">
        <w:rPr>
          <w:lang w:val="es-VE"/>
        </w:rPr>
        <w:t xml:space="preserve"> = -2</w:t>
      </w:r>
      <w:r w:rsidRPr="0090400E">
        <w:rPr>
          <w:lang w:val="es-VE"/>
        </w:rPr>
        <w:t xml:space="preserve">, </w:t>
      </w:r>
      <w:r w:rsidRPr="0090400E">
        <w:rPr>
          <w:rStyle w:val="Cmathsexpressions"/>
          <w:lang w:val="es-VE"/>
        </w:rPr>
        <w:t>y</w:t>
      </w:r>
      <w:r w:rsidRPr="0090400E">
        <w:rPr>
          <w:lang w:val="es-VE"/>
        </w:rPr>
        <w:t xml:space="preserve"> = -3</w:t>
      </w:r>
      <w:r w:rsidR="003B69AC" w:rsidRPr="0090400E">
        <w:rPr>
          <w:lang w:val="es-VE"/>
        </w:rPr>
        <w:tab/>
      </w:r>
      <w:r w:rsidR="003B69AC" w:rsidRPr="0090400E">
        <w:rPr>
          <w:lang w:val="es-VE"/>
        </w:rPr>
        <w:tab/>
      </w:r>
      <w:r w:rsidR="003B69AC" w:rsidRPr="0090400E">
        <w:rPr>
          <w:lang w:val="es-VE"/>
        </w:rPr>
        <w:tab/>
      </w:r>
      <w:r w:rsidR="00D54EB6" w:rsidRPr="0090400E">
        <w:rPr>
          <w:lang w:val="es-VE"/>
        </w:rPr>
        <w:tab/>
      </w:r>
      <w:r w:rsidRPr="0090400E">
        <w:rPr>
          <w:rStyle w:val="Cquestionpartlabelbold"/>
          <w:lang w:val="es-VE"/>
        </w:rPr>
        <w:t>D</w:t>
      </w:r>
      <w:r w:rsidR="009A5488">
        <w:rPr>
          <w:lang w:val="es-VE"/>
        </w:rPr>
        <w:t xml:space="preserve">  </w:t>
      </w:r>
      <w:r w:rsidRPr="0090400E">
        <w:rPr>
          <w:rStyle w:val="Cmathsexpressions"/>
          <w:lang w:val="es-VE"/>
        </w:rPr>
        <w:t>x</w:t>
      </w:r>
      <w:r w:rsidR="00863D51" w:rsidRPr="0090400E">
        <w:rPr>
          <w:lang w:val="es-VE"/>
        </w:rPr>
        <w:t xml:space="preserve"> = 3</w:t>
      </w:r>
      <w:r w:rsidRPr="0090400E">
        <w:rPr>
          <w:lang w:val="es-VE"/>
        </w:rPr>
        <w:t xml:space="preserve">, </w:t>
      </w:r>
      <w:r w:rsidRPr="0090400E">
        <w:rPr>
          <w:rStyle w:val="Cmathsexpressions"/>
          <w:lang w:val="es-VE"/>
        </w:rPr>
        <w:t>y</w:t>
      </w:r>
      <w:r w:rsidRPr="0090400E">
        <w:rPr>
          <w:lang w:val="es-VE"/>
        </w:rPr>
        <w:t xml:space="preserve"> = -2</w:t>
      </w:r>
    </w:p>
    <w:p w14:paraId="745E2440" w14:textId="77777777" w:rsidR="00D164AD" w:rsidRPr="0090400E" w:rsidRDefault="00D164AD" w:rsidP="00D164AD">
      <w:pPr>
        <w:rPr>
          <w:lang w:val="es-VE"/>
        </w:rPr>
      </w:pPr>
    </w:p>
    <w:p w14:paraId="5AA197AC" w14:textId="77777777" w:rsidR="00D164AD" w:rsidRPr="0090400E" w:rsidRDefault="00D164AD" w:rsidP="00D164AD">
      <w:pPr>
        <w:rPr>
          <w:lang w:val="es-VE"/>
        </w:rPr>
      </w:pPr>
    </w:p>
    <w:p w14:paraId="04447509" w14:textId="77777777" w:rsidR="001032DA" w:rsidRPr="0090400E" w:rsidRDefault="001032DA" w:rsidP="00D164AD">
      <w:pPr>
        <w:rPr>
          <w:lang w:val="es-VE"/>
        </w:rPr>
      </w:pPr>
    </w:p>
    <w:p w14:paraId="514A7BB0" w14:textId="77777777" w:rsidR="00F608D1" w:rsidRDefault="00F608D1" w:rsidP="00F608D1">
      <w:pPr>
        <w:pStyle w:val="Pquestionheadingmc"/>
      </w:pPr>
      <w:r>
        <w:lastRenderedPageBreak/>
        <w:t>Question 9</w:t>
      </w:r>
      <w:r>
        <w:tab/>
      </w:r>
      <w:r w:rsidR="00D164AD">
        <w:t>[12</w:t>
      </w:r>
      <w:r w:rsidR="00323FA2">
        <w:t>.2</w:t>
      </w:r>
      <w:r>
        <w:t>]</w:t>
      </w:r>
    </w:p>
    <w:p w14:paraId="3177E93A" w14:textId="77777777" w:rsidR="00AC25FB" w:rsidRDefault="00AC25FB" w:rsidP="00F608D1">
      <w:pPr>
        <w:pStyle w:val="Pquestiontextmainstem"/>
      </w:pPr>
      <w:r w:rsidRPr="008B228C">
        <w:t xml:space="preserve">The graph of </w:t>
      </w:r>
      <w:r w:rsidR="009712E0" w:rsidRPr="009712E0">
        <w:rPr>
          <w:position w:val="-10"/>
        </w:rPr>
        <w:object w:dxaOrig="1500" w:dyaOrig="380" w14:anchorId="3B283CA0">
          <v:shape id="_x0000_i1034" type="#_x0000_t75" style="width:74.9pt;height:19.2pt" o:ole="">
            <v:imagedata r:id="rId26" o:title=""/>
          </v:shape>
          <o:OLEObject Type="Embed" ProgID="Equation.DSMT4" ShapeID="_x0000_i1034" DrawAspect="Content" ObjectID="_1538916812" r:id="rId27"/>
        </w:object>
      </w:r>
      <w:r w:rsidR="009712E0">
        <w:t xml:space="preserve"> </w:t>
      </w:r>
      <w:r w:rsidRPr="008B228C">
        <w:t>is:</w:t>
      </w:r>
      <w:r>
        <w:t xml:space="preserve"> </w:t>
      </w:r>
    </w:p>
    <w:p w14:paraId="603B2B30" w14:textId="77777777" w:rsidR="003C2B40" w:rsidRDefault="003C2B40" w:rsidP="003C2B40">
      <w:pPr>
        <w:pStyle w:val="Pquestiontextmainstem"/>
      </w:pPr>
      <w:r>
        <w:rPr>
          <w:noProof/>
        </w:rPr>
        <w:drawing>
          <wp:inline distT="0" distB="0" distL="0" distR="0" wp14:anchorId="11AA8AD6" wp14:editId="569CFCDF">
            <wp:extent cx="2743200" cy="1282700"/>
            <wp:effectExtent l="0" t="0" r="0" b="12700"/>
            <wp:docPr id="10" name="Picture 10" descr="Screen Shot 2016-09-09 at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Screen Shot 2016-09-09 at 3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128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F9DDBA4" wp14:editId="45FFFA3F">
            <wp:extent cx="2628900" cy="1447800"/>
            <wp:effectExtent l="0" t="0" r="12700" b="0"/>
            <wp:docPr id="11" name="Picture 11" descr="Screen Shot 2016-09-09 at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Screen Shot 2016-09-09 at 3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F4B776" w14:textId="77777777" w:rsidR="00AC25FB" w:rsidRPr="00AB74E9" w:rsidRDefault="00F608D1" w:rsidP="00F608D1">
      <w:pPr>
        <w:pStyle w:val="Psectionresults"/>
      </w:pPr>
      <w:r>
        <w:t>Multiple-choice results: ___ / 9</w:t>
      </w:r>
    </w:p>
    <w:p w14:paraId="3F2F20B4" w14:textId="77777777" w:rsidR="00AC25FB" w:rsidRDefault="00AC25FB" w:rsidP="001A007A">
      <w:pPr>
        <w:pStyle w:val="Psectionheading"/>
        <w:pageBreakBefore w:val="0"/>
      </w:pPr>
      <w:r>
        <w:t>Short answer section</w:t>
      </w:r>
    </w:p>
    <w:p w14:paraId="0E067661" w14:textId="486DAFF7" w:rsidR="00F608D1" w:rsidRDefault="00F608D1" w:rsidP="00F608D1">
      <w:pPr>
        <w:pStyle w:val="Pquestionheadingsx1stafterhead"/>
      </w:pPr>
      <w:r>
        <w:t>Question 10</w:t>
      </w:r>
      <w:r>
        <w:tab/>
      </w:r>
      <w:r w:rsidR="00002353">
        <w:rPr>
          <w:rStyle w:val="Cmarkslabel"/>
        </w:rPr>
        <w:t>2 marks</w:t>
      </w:r>
      <w:r w:rsidR="00002353">
        <w:tab/>
        <w:t>[12.3]</w:t>
      </w:r>
      <w:r>
        <w:tab/>
      </w:r>
    </w:p>
    <w:p w14:paraId="28F82AAD" w14:textId="77777777" w:rsidR="00AC25FB" w:rsidRPr="00CD67DD" w:rsidRDefault="00AC25FB" w:rsidP="00F608D1">
      <w:pPr>
        <w:pStyle w:val="Pquestiontextmainstem"/>
      </w:pPr>
      <w:r w:rsidRPr="00CD67DD">
        <w:t>Choose from the following words to complete the sentences below</w:t>
      </w:r>
      <w:r>
        <w:t>.</w:t>
      </w:r>
      <w:r w:rsidRPr="00CD67DD">
        <w:t xml:space="preserve"> </w:t>
      </w:r>
    </w:p>
    <w:p w14:paraId="5389F49B" w14:textId="77777777" w:rsidR="00AC25FB" w:rsidRPr="00AB74E9" w:rsidRDefault="00AC25FB" w:rsidP="00F608D1">
      <w:pPr>
        <w:pStyle w:val="Pquestiontextmainstem"/>
        <w:rPr>
          <w:rStyle w:val="Cmathsexpressions"/>
        </w:rPr>
      </w:pPr>
      <w:r w:rsidRPr="00AB74E9">
        <w:rPr>
          <w:rStyle w:val="Cmathsexpressions"/>
        </w:rPr>
        <w:t>base        coefficient        index         irrational number        power        surd</w:t>
      </w:r>
    </w:p>
    <w:p w14:paraId="6E79BC44" w14:textId="77777777" w:rsidR="00AC25FB" w:rsidRPr="00AB74E9" w:rsidRDefault="00AC25FB" w:rsidP="00F608D1">
      <w:pPr>
        <w:pStyle w:val="Pquestiontextmainstem"/>
        <w:rPr>
          <w:rStyle w:val="Cquestionpartlabelbold"/>
        </w:rPr>
      </w:pPr>
      <w:r w:rsidRPr="00CD67DD">
        <w:t>In the term 5</w:t>
      </w:r>
      <w:r w:rsidRPr="00AB74E9">
        <w:rPr>
          <w:rStyle w:val="Cmathsexpressions"/>
        </w:rPr>
        <w:t>x</w:t>
      </w:r>
      <w:r w:rsidRPr="00AB74E9">
        <w:rPr>
          <w:rStyle w:val="Csuperscript"/>
        </w:rPr>
        <w:t>6</w:t>
      </w:r>
      <w:r w:rsidRPr="00CD67DD">
        <w:t>, the ‘</w:t>
      </w:r>
      <w:r w:rsidRPr="00AB74E9">
        <w:rPr>
          <w:rStyle w:val="Cmathsexpressions"/>
        </w:rPr>
        <w:t>x</w:t>
      </w:r>
      <w:r w:rsidRPr="00CD67DD">
        <w:t xml:space="preserve">’ is known as the </w:t>
      </w:r>
      <w:r w:rsidRPr="00AB74E9">
        <w:rPr>
          <w:rStyle w:val="Cquestionpartlabelbold"/>
        </w:rPr>
        <w:t xml:space="preserve">________ </w:t>
      </w:r>
      <w:r w:rsidRPr="00CD67DD">
        <w:t>and 5 is known as the</w:t>
      </w:r>
      <w:r w:rsidRPr="00AB74E9">
        <w:rPr>
          <w:rStyle w:val="Cquestionpartlabelbold"/>
        </w:rPr>
        <w:t xml:space="preserve"> _____________</w:t>
      </w:r>
      <w:r w:rsidRPr="00792DEE">
        <w:t>.</w:t>
      </w:r>
    </w:p>
    <w:p w14:paraId="4F38745D" w14:textId="11EC4B72" w:rsidR="00F608D1" w:rsidRDefault="00F608D1" w:rsidP="00F608D1">
      <w:pPr>
        <w:pStyle w:val="Pquestionheadingsx"/>
      </w:pPr>
      <w:r>
        <w:t>Question 11</w:t>
      </w:r>
      <w:r>
        <w:tab/>
      </w:r>
      <w:r>
        <w:rPr>
          <w:rStyle w:val="Cmarkslabel"/>
        </w:rPr>
        <w:t>1 mark</w:t>
      </w:r>
      <w:r w:rsidR="003D60CE">
        <w:tab/>
        <w:t>[12.5</w:t>
      </w:r>
      <w:r>
        <w:t>]</w:t>
      </w:r>
      <w:r w:rsidR="00C53E3E">
        <w:t xml:space="preserve"> </w:t>
      </w:r>
      <w:r w:rsidR="00C53E3E">
        <w:rPr>
          <w:highlight w:val="lightGray"/>
        </w:rPr>
        <w:t>[10A]</w:t>
      </w:r>
    </w:p>
    <w:p w14:paraId="43D4F0C5" w14:textId="77777777" w:rsidR="00AC25FB" w:rsidRPr="00CD67DD" w:rsidRDefault="00AC25FB" w:rsidP="00F608D1">
      <w:pPr>
        <w:pStyle w:val="Pquestiontextmainstem"/>
      </w:pPr>
      <w:r w:rsidRPr="00CD67DD">
        <w:t>Complete the following sentence.</w:t>
      </w:r>
    </w:p>
    <w:p w14:paraId="5B259F5D" w14:textId="77777777" w:rsidR="00AC25FB" w:rsidRPr="00CD67DD" w:rsidRDefault="00AC25FB" w:rsidP="00F608D1">
      <w:pPr>
        <w:pStyle w:val="Pquestiontextmainstem"/>
      </w:pPr>
      <w:r w:rsidRPr="006751E5">
        <w:rPr>
          <w:position w:val="-12"/>
        </w:rPr>
        <w:object w:dxaOrig="460" w:dyaOrig="360" w14:anchorId="08300A4C">
          <v:shape id="_x0000_i1035" type="#_x0000_t75" style="width:23.05pt;height:18.25pt" o:ole="">
            <v:imagedata r:id="rId18" o:title=""/>
          </v:shape>
          <o:OLEObject Type="Embed" ProgID="Equation.3" ShapeID="_x0000_i1035" DrawAspect="Content" ObjectID="_1538916813" r:id="rId30"/>
        </w:object>
      </w:r>
      <w:r w:rsidR="001A007A">
        <w:t>(8</w:t>
      </w:r>
      <w:r w:rsidRPr="00CD67DD">
        <w:t>1</w:t>
      </w:r>
      <w:r w:rsidR="001A007A">
        <w:t>)</w:t>
      </w:r>
      <w:r w:rsidRPr="00CD67DD">
        <w:t xml:space="preserve"> = 4 because </w:t>
      </w:r>
      <w:r w:rsidR="006C6E9F">
        <w:t>___________</w:t>
      </w:r>
      <w:r w:rsidR="001A007A">
        <w:t>___________________________________________</w:t>
      </w:r>
    </w:p>
    <w:p w14:paraId="4D5F9EE8" w14:textId="06FBFD3E" w:rsidR="00F608D1" w:rsidRDefault="00F608D1" w:rsidP="00F608D1">
      <w:pPr>
        <w:pStyle w:val="Pquestionheadingsx"/>
      </w:pPr>
      <w:r>
        <w:t>Question 12</w:t>
      </w:r>
      <w:r>
        <w:tab/>
      </w:r>
      <w:r>
        <w:rPr>
          <w:rStyle w:val="Cmarkslabel"/>
        </w:rPr>
        <w:t>2 marks</w:t>
      </w:r>
      <w:r>
        <w:tab/>
        <w:t>[</w:t>
      </w:r>
      <w:r w:rsidR="003D60CE">
        <w:t>12.4</w:t>
      </w:r>
      <w:r>
        <w:t>]</w:t>
      </w:r>
      <w:r w:rsidR="00C53E3E">
        <w:t xml:space="preserve"> </w:t>
      </w:r>
      <w:r w:rsidR="00C53E3E">
        <w:rPr>
          <w:highlight w:val="lightGray"/>
        </w:rPr>
        <w:t>[10A]</w:t>
      </w:r>
    </w:p>
    <w:p w14:paraId="6860083D" w14:textId="77777777" w:rsidR="00AC25FB" w:rsidRPr="00AB74E9" w:rsidRDefault="00AC25FB" w:rsidP="006C6E9F">
      <w:pPr>
        <w:pStyle w:val="Pquestiontextmainstem"/>
        <w:rPr>
          <w:rStyle w:val="Cmathsexpressions"/>
        </w:rPr>
      </w:pPr>
      <w:r w:rsidRPr="00CD67DD">
        <w:t xml:space="preserve">Simplify </w:t>
      </w:r>
      <w:r w:rsidRPr="00CD67DD">
        <w:object w:dxaOrig="340" w:dyaOrig="480" w14:anchorId="3607BD0F">
          <v:shape id="_x0000_i1036" type="#_x0000_t75" style="width:17.3pt;height:24pt" o:ole="">
            <v:imagedata r:id="rId31" o:title=""/>
          </v:shape>
          <o:OLEObject Type="Embed" ProgID="Equation.3" ShapeID="_x0000_i1036" DrawAspect="Content" ObjectID="_1538916814" r:id="rId32"/>
        </w:object>
      </w:r>
      <w:r w:rsidRPr="00CD67DD">
        <w:t xml:space="preserve">× </w:t>
      </w:r>
      <w:r w:rsidRPr="00CD67DD">
        <w:object w:dxaOrig="340" w:dyaOrig="480" w14:anchorId="61ECABCF">
          <v:shape id="_x0000_i1037" type="#_x0000_t75" style="width:17.3pt;height:24pt" o:ole="">
            <v:imagedata r:id="rId33" o:title=""/>
          </v:shape>
          <o:OLEObject Type="Embed" ProgID="Equation.3" ShapeID="_x0000_i1037" DrawAspect="Content" ObjectID="_1538916815" r:id="rId34"/>
        </w:object>
      </w:r>
      <w:r w:rsidRPr="00CD67DD">
        <w:t>.</w:t>
      </w:r>
    </w:p>
    <w:p w14:paraId="472903D2" w14:textId="77777777" w:rsidR="00AC25FB" w:rsidRPr="00AB74E9" w:rsidRDefault="00AC25FB" w:rsidP="006C6E9F">
      <w:pPr>
        <w:pStyle w:val="Pquestiontextmainstem"/>
        <w:rPr>
          <w:rStyle w:val="Cmathsexpressions"/>
        </w:rPr>
      </w:pPr>
    </w:p>
    <w:p w14:paraId="0B846C34" w14:textId="77777777" w:rsidR="00F608D1" w:rsidRDefault="00F608D1" w:rsidP="006C6E9F">
      <w:pPr>
        <w:pStyle w:val="Pquestiontextmainstem"/>
      </w:pPr>
    </w:p>
    <w:p w14:paraId="7237C35B" w14:textId="77777777" w:rsidR="003C2B40" w:rsidRDefault="003C2B40" w:rsidP="006C6E9F">
      <w:pPr>
        <w:pStyle w:val="Pquestiontextmainstem"/>
      </w:pPr>
    </w:p>
    <w:p w14:paraId="604E6A4D" w14:textId="25D96A3B" w:rsidR="00F608D1" w:rsidRDefault="00F608D1" w:rsidP="00F608D1">
      <w:pPr>
        <w:pStyle w:val="Pquestionheadingsx"/>
      </w:pPr>
      <w:r>
        <w:t>Question 13</w:t>
      </w:r>
      <w:r>
        <w:tab/>
      </w:r>
      <w:r>
        <w:rPr>
          <w:rStyle w:val="Cmarkslabel"/>
        </w:rPr>
        <w:t>4 marks</w:t>
      </w:r>
      <w:r>
        <w:tab/>
        <w:t>[</w:t>
      </w:r>
      <w:r w:rsidR="003D60CE">
        <w:t>12.4</w:t>
      </w:r>
      <w:r>
        <w:t>]</w:t>
      </w:r>
      <w:r w:rsidR="00C53E3E">
        <w:t xml:space="preserve"> </w:t>
      </w:r>
      <w:r w:rsidR="00C53E3E">
        <w:rPr>
          <w:highlight w:val="lightGray"/>
        </w:rPr>
        <w:t>[10A]</w:t>
      </w:r>
    </w:p>
    <w:p w14:paraId="3B50E9B5" w14:textId="77777777" w:rsidR="00AC25FB" w:rsidRDefault="00AC25FB" w:rsidP="006C6E9F">
      <w:pPr>
        <w:pStyle w:val="Pquestiontextmainstem"/>
      </w:pPr>
      <w:r w:rsidRPr="00954006">
        <w:t>Evaluate using index laws</w:t>
      </w:r>
      <w:r>
        <w:t>:</w:t>
      </w:r>
    </w:p>
    <w:p w14:paraId="2A22A783" w14:textId="77777777" w:rsidR="00AC25FB" w:rsidRPr="00954006" w:rsidRDefault="00AC25FB" w:rsidP="006C6E9F">
      <w:pPr>
        <w:pStyle w:val="Pquestiontextpartsa"/>
      </w:pPr>
      <w:r w:rsidRPr="00AB74E9">
        <w:rPr>
          <w:rStyle w:val="Cquestionpartlabelbold"/>
        </w:rPr>
        <w:t>(a)</w:t>
      </w:r>
      <w:r w:rsidR="00D54EB6">
        <w:rPr>
          <w:rStyle w:val="Cquestionpartlabelbold"/>
        </w:rPr>
        <w:tab/>
      </w:r>
      <w:r w:rsidRPr="00954006">
        <w:t xml:space="preserve">3 × </w:t>
      </w:r>
      <w:r w:rsidRPr="00A94810">
        <w:rPr>
          <w:position w:val="-6"/>
        </w:rPr>
        <w:object w:dxaOrig="400" w:dyaOrig="499" w14:anchorId="4F88095A">
          <v:shape id="_x0000_i1038" type="#_x0000_t75" style="width:20.15pt;height:24.95pt" o:ole="">
            <v:imagedata r:id="rId35" o:title=""/>
          </v:shape>
          <o:OLEObject Type="Embed" ProgID="Equation.3" ShapeID="_x0000_i1038" DrawAspect="Content" ObjectID="_1538916816" r:id="rId36"/>
        </w:object>
      </w:r>
      <w:r w:rsidR="00D54EB6">
        <w:tab/>
      </w:r>
      <w:r w:rsidR="00D54EB6">
        <w:tab/>
      </w:r>
      <w:r w:rsidR="00D54EB6">
        <w:tab/>
      </w:r>
      <w:r w:rsidR="00D54EB6">
        <w:tab/>
      </w:r>
      <w:r w:rsidR="00D54EB6">
        <w:tab/>
      </w:r>
      <w:r w:rsidRPr="00AB74E9">
        <w:rPr>
          <w:rStyle w:val="Cquestionpartlabelbold"/>
        </w:rPr>
        <w:t>(b)</w:t>
      </w:r>
      <w:r w:rsidR="00D54EB6">
        <w:tab/>
      </w:r>
      <w:r w:rsidRPr="00A94810">
        <w:rPr>
          <w:position w:val="-6"/>
        </w:rPr>
        <w:object w:dxaOrig="420" w:dyaOrig="499" w14:anchorId="30DBA3C7">
          <v:shape id="_x0000_i1039" type="#_x0000_t75" style="width:21.1pt;height:24.95pt" o:ole="">
            <v:imagedata r:id="rId37" o:title=""/>
          </v:shape>
          <o:OLEObject Type="Embed" ProgID="Equation.3" ShapeID="_x0000_i1039" DrawAspect="Content" ObjectID="_1538916817" r:id="rId38"/>
        </w:object>
      </w:r>
    </w:p>
    <w:p w14:paraId="0E810F81" w14:textId="77777777" w:rsidR="00AC25FB" w:rsidRPr="00AB74E9" w:rsidRDefault="00AC25FB" w:rsidP="006C6E9F">
      <w:pPr>
        <w:pStyle w:val="Pquestiontextpartsa"/>
        <w:rPr>
          <w:rStyle w:val="Csuperscript"/>
        </w:rPr>
      </w:pPr>
    </w:p>
    <w:p w14:paraId="083C8336" w14:textId="77777777" w:rsidR="00AC25FB" w:rsidRPr="00954006" w:rsidRDefault="00AC25FB" w:rsidP="006C6E9F">
      <w:pPr>
        <w:pStyle w:val="Pquestiontextpartsa"/>
      </w:pPr>
    </w:p>
    <w:p w14:paraId="14825CB3" w14:textId="77777777" w:rsidR="00AC25FB" w:rsidRPr="00954006" w:rsidRDefault="00AC25FB" w:rsidP="006C6E9F">
      <w:pPr>
        <w:pStyle w:val="Pquestiontextpartsa"/>
      </w:pPr>
    </w:p>
    <w:p w14:paraId="682B0DB3" w14:textId="77777777" w:rsidR="00AC25FB" w:rsidRDefault="00AC25FB" w:rsidP="006C6E9F">
      <w:pPr>
        <w:pStyle w:val="Pquestiontextpartsa"/>
      </w:pPr>
    </w:p>
    <w:p w14:paraId="56B98197" w14:textId="77777777" w:rsidR="003C2B40" w:rsidRPr="00954006" w:rsidRDefault="003C2B40" w:rsidP="006C6E9F">
      <w:pPr>
        <w:pStyle w:val="Pquestiontextpartsa"/>
      </w:pPr>
    </w:p>
    <w:p w14:paraId="25AD5779" w14:textId="77777777" w:rsidR="00AC25FB" w:rsidRPr="00954006" w:rsidRDefault="00AC25FB" w:rsidP="006C6E9F">
      <w:pPr>
        <w:pStyle w:val="Pquestiontextpartsa"/>
      </w:pPr>
    </w:p>
    <w:p w14:paraId="060179BA" w14:textId="786076B0" w:rsidR="00F608D1" w:rsidRDefault="00F608D1" w:rsidP="00F608D1">
      <w:pPr>
        <w:pStyle w:val="Pquestionheadingsx"/>
      </w:pPr>
      <w:r>
        <w:lastRenderedPageBreak/>
        <w:t>Question 14</w:t>
      </w:r>
      <w:r>
        <w:tab/>
      </w:r>
      <w:r>
        <w:rPr>
          <w:rStyle w:val="Cmarkslabel"/>
        </w:rPr>
        <w:t>2 marks</w:t>
      </w:r>
      <w:r w:rsidR="003D60CE">
        <w:tab/>
        <w:t>[12.</w:t>
      </w:r>
      <w:r w:rsidR="00C53E3E">
        <w:t>3</w:t>
      </w:r>
      <w:r>
        <w:t>]</w:t>
      </w:r>
    </w:p>
    <w:p w14:paraId="01A793F7" w14:textId="77777777" w:rsidR="00AC25FB" w:rsidRPr="00954006" w:rsidRDefault="00AC25FB" w:rsidP="006C6E9F">
      <w:pPr>
        <w:pStyle w:val="Pquestiontextmainstem"/>
      </w:pPr>
      <w:r w:rsidRPr="00954006">
        <w:t xml:space="preserve">Write </w:t>
      </w:r>
      <w:r w:rsidRPr="00111A00">
        <w:rPr>
          <w:position w:val="-36"/>
        </w:rPr>
        <w:object w:dxaOrig="1020" w:dyaOrig="900" w14:anchorId="7526DA36">
          <v:shape id="_x0000_i1040" type="#_x0000_t75" style="width:50.9pt;height:45.1pt" o:ole="">
            <v:imagedata r:id="rId39" o:title=""/>
          </v:shape>
          <o:OLEObject Type="Embed" ProgID="Equation.DSMT4" ShapeID="_x0000_i1040" DrawAspect="Content" ObjectID="_1538916818" r:id="rId40"/>
        </w:object>
      </w:r>
      <w:r w:rsidRPr="00954006">
        <w:t xml:space="preserve"> in simplified form expressing your answer with positive indices. </w:t>
      </w:r>
    </w:p>
    <w:p w14:paraId="14E41179" w14:textId="77777777" w:rsidR="00AC25FB" w:rsidRPr="00954006" w:rsidRDefault="00AC25FB" w:rsidP="006C6E9F">
      <w:pPr>
        <w:pStyle w:val="Pquestiontextmainstem"/>
      </w:pPr>
    </w:p>
    <w:p w14:paraId="0C7EFEEA" w14:textId="77777777" w:rsidR="00AC25FB" w:rsidRDefault="00AC25FB" w:rsidP="006C6E9F">
      <w:pPr>
        <w:pStyle w:val="Pquestiontextmainstem"/>
      </w:pPr>
    </w:p>
    <w:p w14:paraId="7F061F93" w14:textId="77777777" w:rsidR="00377441" w:rsidRDefault="00377441" w:rsidP="006C6E9F">
      <w:pPr>
        <w:pStyle w:val="Pquestiontextmainstem"/>
      </w:pPr>
    </w:p>
    <w:p w14:paraId="28F63451" w14:textId="77777777" w:rsidR="00377441" w:rsidRDefault="00377441" w:rsidP="006C6E9F">
      <w:pPr>
        <w:pStyle w:val="Pquestiontextmainstem"/>
      </w:pPr>
    </w:p>
    <w:p w14:paraId="0841C47F" w14:textId="77777777" w:rsidR="00377441" w:rsidRPr="00954006" w:rsidRDefault="00377441" w:rsidP="006C6E9F">
      <w:pPr>
        <w:pStyle w:val="Pquestiontextmainstem"/>
      </w:pPr>
    </w:p>
    <w:p w14:paraId="5E1BF109" w14:textId="77777777" w:rsidR="00AC25FB" w:rsidRPr="00954006" w:rsidRDefault="00AC25FB" w:rsidP="006C6E9F">
      <w:pPr>
        <w:pStyle w:val="Pquestiontextmainstem"/>
      </w:pPr>
    </w:p>
    <w:p w14:paraId="70FAC93F" w14:textId="77777777" w:rsidR="006C6E9F" w:rsidRDefault="006C6E9F" w:rsidP="006C6E9F">
      <w:pPr>
        <w:pStyle w:val="Pquestiontextmainstem"/>
      </w:pPr>
    </w:p>
    <w:p w14:paraId="60077410" w14:textId="4CA5214D" w:rsidR="008849C6" w:rsidRDefault="008849C6" w:rsidP="008849C6">
      <w:pPr>
        <w:pStyle w:val="Pquestionheadingsx"/>
      </w:pPr>
      <w:r>
        <w:t>Question 15</w:t>
      </w:r>
      <w:r>
        <w:tab/>
      </w:r>
      <w:r>
        <w:rPr>
          <w:rStyle w:val="Cmarkslabel"/>
        </w:rPr>
        <w:t>6 marks</w:t>
      </w:r>
      <w:r>
        <w:tab/>
        <w:t>[12.5]</w:t>
      </w:r>
      <w:r w:rsidR="00C53E3E">
        <w:t xml:space="preserve"> </w:t>
      </w:r>
      <w:r w:rsidR="00C53E3E">
        <w:rPr>
          <w:highlight w:val="lightGray"/>
        </w:rPr>
        <w:t>[10A]</w:t>
      </w:r>
    </w:p>
    <w:p w14:paraId="18FC8586" w14:textId="77777777" w:rsidR="008849C6" w:rsidRPr="00954006" w:rsidRDefault="008849C6" w:rsidP="008849C6">
      <w:pPr>
        <w:pStyle w:val="Pquestiontextmainstem"/>
      </w:pPr>
      <w:r w:rsidRPr="00954006">
        <w:t>Solve the following equations.</w:t>
      </w:r>
    </w:p>
    <w:p w14:paraId="2A9B14E3" w14:textId="439E7BD8" w:rsidR="008849C6" w:rsidRPr="00954006" w:rsidRDefault="008849C6" w:rsidP="008849C6">
      <w:pPr>
        <w:pStyle w:val="Pquestiontextpartsa"/>
      </w:pPr>
      <w:r w:rsidRPr="00AB74E9">
        <w:rPr>
          <w:rStyle w:val="Cquestionpartlabelbold"/>
        </w:rPr>
        <w:t>(a)</w:t>
      </w:r>
      <w:r w:rsidR="00C53E3E">
        <w:t xml:space="preserve">  </w:t>
      </w:r>
      <w:r w:rsidRPr="000A1016">
        <w:rPr>
          <w:position w:val="-8"/>
        </w:rPr>
        <w:object w:dxaOrig="440" w:dyaOrig="280" w14:anchorId="6E8E5069">
          <v:shape id="_x0000_i1041" type="#_x0000_t75" style="width:22.1pt;height:14.4pt" o:ole="">
            <v:imagedata r:id="rId41" o:title=""/>
          </v:shape>
          <o:OLEObject Type="Embed" ProgID="Equation.3" ShapeID="_x0000_i1041" DrawAspect="Content" ObjectID="_1538916819" r:id="rId42"/>
        </w:object>
      </w:r>
      <w:r>
        <w:t>(</w:t>
      </w:r>
      <w:r w:rsidRPr="00AB74E9">
        <w:rPr>
          <w:rStyle w:val="Cmathsexpressions"/>
        </w:rPr>
        <w:t>x</w:t>
      </w:r>
      <w:r w:rsidRPr="00783EBA">
        <w:t>)</w:t>
      </w:r>
      <w:r>
        <w:t xml:space="preserve"> = 4</w:t>
      </w:r>
      <w:r>
        <w:tab/>
      </w:r>
      <w:r>
        <w:tab/>
      </w:r>
      <w:r>
        <w:tab/>
      </w:r>
      <w:r w:rsidRPr="00AB74E9">
        <w:rPr>
          <w:rStyle w:val="Cquestionpartlabelbold"/>
        </w:rPr>
        <w:t>(b)</w:t>
      </w:r>
      <w:r w:rsidR="00C53E3E">
        <w:t xml:space="preserve">  </w:t>
      </w:r>
      <w:r w:rsidRPr="000A1016">
        <w:rPr>
          <w:position w:val="-8"/>
        </w:rPr>
        <w:object w:dxaOrig="440" w:dyaOrig="280" w14:anchorId="64AFC3A7">
          <v:shape id="_x0000_i1042" type="#_x0000_t75" style="width:22.1pt;height:14.4pt" o:ole="">
            <v:imagedata r:id="rId43" o:title=""/>
          </v:shape>
          <o:OLEObject Type="Embed" ProgID="Equation.3" ShapeID="_x0000_i1042" DrawAspect="Content" ObjectID="_1538916820" r:id="rId44"/>
        </w:object>
      </w:r>
      <w:r>
        <w:t>(</w:t>
      </w:r>
      <w:r w:rsidR="009F6089">
        <w:t>1000</w:t>
      </w:r>
      <w:r>
        <w:t>)</w:t>
      </w:r>
      <w:r w:rsidR="00596D34">
        <w:t xml:space="preserve"> </w:t>
      </w:r>
      <w:r w:rsidRPr="00954006">
        <w:t>= 3</w:t>
      </w:r>
      <w:r w:rsidR="00596D34">
        <w:tab/>
      </w:r>
      <w:r>
        <w:tab/>
      </w:r>
      <w:r w:rsidRPr="00AB74E9">
        <w:rPr>
          <w:rStyle w:val="Cquestionpartlabelbold"/>
        </w:rPr>
        <w:t>(c)</w:t>
      </w:r>
      <w:r w:rsidR="00C53E3E">
        <w:t xml:space="preserve">  </w:t>
      </w:r>
      <w:r w:rsidRPr="00954006">
        <w:t>2</w:t>
      </w:r>
      <w:r w:rsidRPr="00954006">
        <w:rPr>
          <w:position w:val="-12"/>
        </w:rPr>
        <w:object w:dxaOrig="460" w:dyaOrig="360" w14:anchorId="45F1D315">
          <v:shape id="_x0000_i1043" type="#_x0000_t75" style="width:23.05pt;height:18.25pt" o:ole="">
            <v:imagedata r:id="rId45" o:title=""/>
          </v:shape>
          <o:OLEObject Type="Embed" ProgID="Equation.3" ShapeID="_x0000_i1043" DrawAspect="Content" ObjectID="_1538916821" r:id="rId46"/>
        </w:object>
      </w:r>
      <w:r>
        <w:t>(</w:t>
      </w:r>
      <w:r w:rsidRPr="00AB74E9">
        <w:rPr>
          <w:rStyle w:val="Cmathsexpressions"/>
        </w:rPr>
        <w:t>x</w:t>
      </w:r>
      <w:r w:rsidRPr="00596D34">
        <w:t xml:space="preserve">) </w:t>
      </w:r>
      <w:r w:rsidRPr="00954006">
        <w:t>+ 5 = 11</w:t>
      </w:r>
    </w:p>
    <w:p w14:paraId="1A7D0C94" w14:textId="77777777" w:rsidR="008849C6" w:rsidRPr="00954006" w:rsidRDefault="008849C6" w:rsidP="008849C6">
      <w:pPr>
        <w:pStyle w:val="Pquestiontextmainstem"/>
      </w:pPr>
    </w:p>
    <w:p w14:paraId="4A584183" w14:textId="77777777" w:rsidR="008849C6" w:rsidRPr="00954006" w:rsidRDefault="008849C6" w:rsidP="008849C6">
      <w:pPr>
        <w:pStyle w:val="Pquestiontextmainstem"/>
      </w:pPr>
    </w:p>
    <w:p w14:paraId="36D61DD3" w14:textId="77777777" w:rsidR="008849C6" w:rsidRPr="00954006" w:rsidRDefault="008849C6" w:rsidP="008849C6">
      <w:pPr>
        <w:pStyle w:val="Pquestiontextmainstem"/>
      </w:pPr>
    </w:p>
    <w:p w14:paraId="4F42FC52" w14:textId="77777777" w:rsidR="008849C6" w:rsidRDefault="008849C6" w:rsidP="008849C6">
      <w:pPr>
        <w:pStyle w:val="Pquestiontextmainstem"/>
      </w:pPr>
    </w:p>
    <w:p w14:paraId="57D6B95E" w14:textId="77777777" w:rsidR="008849C6" w:rsidRDefault="008849C6" w:rsidP="008849C6">
      <w:pPr>
        <w:pStyle w:val="Pquestiontextmainstem"/>
      </w:pPr>
    </w:p>
    <w:p w14:paraId="63923459" w14:textId="77777777" w:rsidR="008849C6" w:rsidRDefault="008849C6" w:rsidP="008849C6">
      <w:pPr>
        <w:pStyle w:val="Pquestiontextmainstem"/>
      </w:pPr>
    </w:p>
    <w:p w14:paraId="7AEF1511" w14:textId="77777777" w:rsidR="008849C6" w:rsidRPr="00954006" w:rsidRDefault="008849C6" w:rsidP="008849C6">
      <w:pPr>
        <w:pStyle w:val="Pquestiontextmainstem"/>
      </w:pPr>
    </w:p>
    <w:p w14:paraId="41082C1B" w14:textId="77777777" w:rsidR="008849C6" w:rsidRPr="00954006" w:rsidRDefault="008849C6" w:rsidP="008849C6">
      <w:pPr>
        <w:pStyle w:val="Pquestiontextmainstem"/>
      </w:pPr>
    </w:p>
    <w:p w14:paraId="7190D641" w14:textId="77777777" w:rsidR="008849C6" w:rsidRPr="00AB74E9" w:rsidRDefault="008849C6" w:rsidP="008849C6">
      <w:pPr>
        <w:pStyle w:val="Pquestiontextmainstem"/>
        <w:rPr>
          <w:rStyle w:val="Cquestionpartlabelbold"/>
        </w:rPr>
      </w:pPr>
    </w:p>
    <w:p w14:paraId="5C7882A2" w14:textId="2F82372D" w:rsidR="008849C6" w:rsidRDefault="008849C6" w:rsidP="008849C6">
      <w:pPr>
        <w:pStyle w:val="Pquestionheadingsx"/>
      </w:pPr>
      <w:r>
        <w:t>Question 16</w:t>
      </w:r>
      <w:r>
        <w:tab/>
      </w:r>
      <w:r>
        <w:rPr>
          <w:rStyle w:val="Cmarkslabel"/>
        </w:rPr>
        <w:t>4 marks</w:t>
      </w:r>
      <w:r>
        <w:tab/>
        <w:t>[12.6]</w:t>
      </w:r>
      <w:r w:rsidR="00C53E3E">
        <w:t xml:space="preserve"> </w:t>
      </w:r>
      <w:r w:rsidR="00C53E3E">
        <w:rPr>
          <w:highlight w:val="lightGray"/>
        </w:rPr>
        <w:t>[10A]</w:t>
      </w:r>
    </w:p>
    <w:p w14:paraId="163866FB" w14:textId="77777777" w:rsidR="008849C6" w:rsidRPr="00954006" w:rsidRDefault="008849C6" w:rsidP="008849C6">
      <w:pPr>
        <w:pStyle w:val="Pquestiontextmainstem"/>
      </w:pPr>
      <w:r w:rsidRPr="00954006">
        <w:t>Simplify the following using logarithmic laws.</w:t>
      </w:r>
    </w:p>
    <w:p w14:paraId="0CD374C4" w14:textId="77777777" w:rsidR="008849C6" w:rsidRPr="00954006" w:rsidRDefault="008849C6" w:rsidP="008849C6">
      <w:pPr>
        <w:pStyle w:val="Pquestiontextmainstem"/>
      </w:pPr>
      <w:r w:rsidRPr="00954006">
        <w:t>2</w:t>
      </w:r>
      <w:r w:rsidRPr="00954006">
        <w:rPr>
          <w:position w:val="-12"/>
        </w:rPr>
        <w:object w:dxaOrig="520" w:dyaOrig="360" w14:anchorId="693B984E">
          <v:shape id="_x0000_i1044" type="#_x0000_t75" style="width:25.9pt;height:18.25pt" o:ole="">
            <v:imagedata r:id="rId47" o:title=""/>
          </v:shape>
          <o:OLEObject Type="Embed" ProgID="Equation.3" ShapeID="_x0000_i1044" DrawAspect="Content" ObjectID="_1538916822" r:id="rId48"/>
        </w:object>
      </w:r>
      <w:r>
        <w:t>(</w:t>
      </w:r>
      <w:r w:rsidRPr="00954006">
        <w:t>2</w:t>
      </w:r>
      <w:r>
        <w:t>)</w:t>
      </w:r>
      <w:r w:rsidRPr="00954006">
        <w:t xml:space="preserve"> + </w:t>
      </w:r>
      <w:r w:rsidRPr="00954006">
        <w:rPr>
          <w:position w:val="-12"/>
        </w:rPr>
        <w:object w:dxaOrig="520" w:dyaOrig="360" w14:anchorId="2E4ED3B6">
          <v:shape id="_x0000_i1045" type="#_x0000_t75" style="width:25.9pt;height:18.25pt" o:ole="">
            <v:imagedata r:id="rId47" o:title=""/>
          </v:shape>
          <o:OLEObject Type="Embed" ProgID="Equation.3" ShapeID="_x0000_i1045" DrawAspect="Content" ObjectID="_1538916823" r:id="rId49"/>
        </w:object>
      </w:r>
      <w:r>
        <w:t>(</w:t>
      </w:r>
      <w:r w:rsidRPr="00954006">
        <w:t>75</w:t>
      </w:r>
      <w:r>
        <w:t>)</w:t>
      </w:r>
      <w:r w:rsidRPr="00954006">
        <w:t xml:space="preserve"> – </w:t>
      </w:r>
      <w:r w:rsidRPr="00954006">
        <w:rPr>
          <w:position w:val="-12"/>
        </w:rPr>
        <w:object w:dxaOrig="520" w:dyaOrig="360" w14:anchorId="211CABC2">
          <v:shape id="_x0000_i1046" type="#_x0000_t75" style="width:25.9pt;height:18.25pt" o:ole="">
            <v:imagedata r:id="rId47" o:title=""/>
          </v:shape>
          <o:OLEObject Type="Embed" ProgID="Equation.3" ShapeID="_x0000_i1046" DrawAspect="Content" ObjectID="_1538916824" r:id="rId50"/>
        </w:object>
      </w:r>
      <w:r>
        <w:t>(</w:t>
      </w:r>
      <w:r w:rsidRPr="00954006">
        <w:t>3</w:t>
      </w:r>
      <w:r>
        <w:t>)</w:t>
      </w:r>
    </w:p>
    <w:p w14:paraId="273344EB" w14:textId="77777777" w:rsidR="00AC25FB" w:rsidRPr="00954006" w:rsidRDefault="00AC25FB" w:rsidP="006C6E9F">
      <w:pPr>
        <w:pStyle w:val="Pquestiontextmainstem"/>
      </w:pPr>
    </w:p>
    <w:p w14:paraId="74E7AA4F" w14:textId="77777777" w:rsidR="00AC25FB" w:rsidRPr="00954006" w:rsidRDefault="00AC25FB" w:rsidP="006C6E9F">
      <w:pPr>
        <w:pStyle w:val="Pquestiontextmainstem"/>
      </w:pPr>
    </w:p>
    <w:p w14:paraId="767D88B7" w14:textId="77777777" w:rsidR="00AC25FB" w:rsidRDefault="00AC25FB" w:rsidP="006C6E9F">
      <w:pPr>
        <w:pStyle w:val="Pquestiontextmainstem"/>
      </w:pPr>
    </w:p>
    <w:p w14:paraId="48F2C399" w14:textId="77777777" w:rsidR="00377441" w:rsidRPr="00954006" w:rsidRDefault="00377441" w:rsidP="006C6E9F">
      <w:pPr>
        <w:pStyle w:val="Pquestiontextmainstem"/>
      </w:pPr>
    </w:p>
    <w:p w14:paraId="2446ACCF" w14:textId="77777777" w:rsidR="00AC25FB" w:rsidRPr="00954006" w:rsidRDefault="00AC25FB" w:rsidP="006C6E9F">
      <w:pPr>
        <w:pStyle w:val="Pquestiontextmainstem"/>
      </w:pPr>
    </w:p>
    <w:p w14:paraId="46604E13" w14:textId="77777777" w:rsidR="00AC25FB" w:rsidRDefault="00AC25FB" w:rsidP="006C6E9F">
      <w:pPr>
        <w:pStyle w:val="Pquestiontextmainstem"/>
      </w:pPr>
    </w:p>
    <w:p w14:paraId="77A016AD" w14:textId="77777777" w:rsidR="00377441" w:rsidRDefault="00377441" w:rsidP="006C6E9F">
      <w:pPr>
        <w:pStyle w:val="Pquestiontextmainstem"/>
      </w:pPr>
    </w:p>
    <w:p w14:paraId="5392DAA4" w14:textId="77777777" w:rsidR="00377441" w:rsidRDefault="00377441" w:rsidP="006C6E9F">
      <w:pPr>
        <w:pStyle w:val="Pquestiontextmainstem"/>
      </w:pPr>
    </w:p>
    <w:p w14:paraId="43DA9FB8" w14:textId="77777777" w:rsidR="00377441" w:rsidRPr="00954006" w:rsidRDefault="00377441" w:rsidP="006C6E9F">
      <w:pPr>
        <w:pStyle w:val="Pquestiontextmainstem"/>
      </w:pPr>
    </w:p>
    <w:p w14:paraId="352E1D07" w14:textId="77777777" w:rsidR="006C6E9F" w:rsidRDefault="006C6E9F" w:rsidP="006C6E9F">
      <w:pPr>
        <w:pStyle w:val="Pquestiontextmainstem"/>
      </w:pPr>
    </w:p>
    <w:p w14:paraId="451C5E73" w14:textId="77777777" w:rsidR="00F608D1" w:rsidRDefault="00F608D1" w:rsidP="00F608D1">
      <w:pPr>
        <w:pStyle w:val="Pquestionheadingsx"/>
      </w:pPr>
      <w:r>
        <w:lastRenderedPageBreak/>
        <w:t>Question 17</w:t>
      </w:r>
      <w:r>
        <w:tab/>
      </w:r>
      <w:r>
        <w:rPr>
          <w:rStyle w:val="Cmarkslabel"/>
        </w:rPr>
        <w:t>3 marks</w:t>
      </w:r>
      <w:r>
        <w:tab/>
      </w:r>
      <w:r w:rsidR="00D164AD">
        <w:t>[12</w:t>
      </w:r>
      <w:r>
        <w:t>.1]</w:t>
      </w:r>
    </w:p>
    <w:p w14:paraId="6C603180" w14:textId="77777777" w:rsidR="00AC25FB" w:rsidRPr="003C7832" w:rsidRDefault="00AC25FB" w:rsidP="006C6E9F">
      <w:pPr>
        <w:pStyle w:val="Pquestiontextpartsa"/>
      </w:pPr>
      <w:r w:rsidRPr="00AB74E9">
        <w:rPr>
          <w:rStyle w:val="Cquestionpartlabelbold"/>
        </w:rPr>
        <w:t>(a)</w:t>
      </w:r>
      <w:r w:rsidR="006C6E9F" w:rsidRPr="00AB74E9">
        <w:rPr>
          <w:rStyle w:val="Cquestionpartlabelbold"/>
        </w:rPr>
        <w:tab/>
      </w:r>
      <w:r w:rsidRPr="003C7832">
        <w:t>Complete the table of values below for</w:t>
      </w:r>
      <w:r>
        <w:t>:</w:t>
      </w:r>
    </w:p>
    <w:p w14:paraId="4157DF88" w14:textId="61CA3C4E" w:rsidR="00AC25FB" w:rsidRPr="003C7832" w:rsidRDefault="00AC25FB" w:rsidP="006C6E9F">
      <w:pPr>
        <w:pStyle w:val="Pquestiontextpartsi"/>
      </w:pPr>
      <w:r w:rsidRPr="00AB74E9">
        <w:rPr>
          <w:rStyle w:val="Cquestionpartlabelbold"/>
        </w:rPr>
        <w:t>(i)</w:t>
      </w:r>
      <w:r w:rsidR="00D54EB6">
        <w:rPr>
          <w:rStyle w:val="Cquestionpartlabelbold"/>
        </w:rPr>
        <w:tab/>
      </w:r>
      <w:r w:rsidRPr="00AB74E9">
        <w:rPr>
          <w:rStyle w:val="Cmathsexpressions"/>
        </w:rPr>
        <w:t xml:space="preserve">y </w:t>
      </w:r>
      <w:r w:rsidRPr="003C7832">
        <w:t>=</w:t>
      </w:r>
      <w:r>
        <w:t xml:space="preserve"> </w:t>
      </w:r>
      <w:r w:rsidRPr="003C7832">
        <w:t>2</w:t>
      </w:r>
      <w:r w:rsidRPr="00AB74E9">
        <w:rPr>
          <w:rStyle w:val="CItalicsuperscript"/>
        </w:rPr>
        <w:t xml:space="preserve">x </w:t>
      </w:r>
      <w:r w:rsidRPr="003C7832">
        <w:t>−</w:t>
      </w:r>
      <w:r>
        <w:t xml:space="preserve"> </w:t>
      </w:r>
      <w:r w:rsidR="009F6089">
        <w:t>3</w:t>
      </w:r>
    </w:p>
    <w:tbl>
      <w:tblPr>
        <w:tblW w:w="0" w:type="auto"/>
        <w:tblInd w:w="85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117"/>
        <w:gridCol w:w="1118"/>
        <w:gridCol w:w="1118"/>
        <w:gridCol w:w="1118"/>
        <w:gridCol w:w="1118"/>
        <w:gridCol w:w="1118"/>
        <w:gridCol w:w="1118"/>
      </w:tblGrid>
      <w:tr w:rsidR="00AC25FB" w:rsidRPr="003C7832" w14:paraId="1995D0CF" w14:textId="77777777" w:rsidTr="00C53E3E">
        <w:tc>
          <w:tcPr>
            <w:tcW w:w="1117" w:type="dxa"/>
          </w:tcPr>
          <w:p w14:paraId="63272AC3" w14:textId="77777777" w:rsidR="00AC25FB" w:rsidRPr="00AB74E9" w:rsidRDefault="00AC25FB" w:rsidP="00AB74E9">
            <w:pPr>
              <w:pStyle w:val="Ptabletext"/>
              <w:rPr>
                <w:rStyle w:val="Cmathsexpressions"/>
              </w:rPr>
            </w:pPr>
            <w:r w:rsidRPr="00AB74E9">
              <w:rPr>
                <w:rStyle w:val="Cmathsexpressions"/>
              </w:rPr>
              <w:t>x</w:t>
            </w:r>
          </w:p>
        </w:tc>
        <w:tc>
          <w:tcPr>
            <w:tcW w:w="1118" w:type="dxa"/>
          </w:tcPr>
          <w:p w14:paraId="70A06A2E" w14:textId="77777777" w:rsidR="00AC25FB" w:rsidRPr="003C7832" w:rsidRDefault="00AC25FB" w:rsidP="00AB74E9">
            <w:pPr>
              <w:pStyle w:val="Ptabletext"/>
            </w:pPr>
            <w:r w:rsidRPr="003C7832">
              <w:t>0</w:t>
            </w:r>
          </w:p>
        </w:tc>
        <w:tc>
          <w:tcPr>
            <w:tcW w:w="1118" w:type="dxa"/>
          </w:tcPr>
          <w:p w14:paraId="551663C4" w14:textId="77777777" w:rsidR="00AC25FB" w:rsidRPr="003C7832" w:rsidRDefault="00AC25FB" w:rsidP="00AB74E9">
            <w:pPr>
              <w:pStyle w:val="Ptabletext"/>
            </w:pPr>
            <w:r w:rsidRPr="003C7832">
              <w:t>1</w:t>
            </w:r>
          </w:p>
        </w:tc>
        <w:tc>
          <w:tcPr>
            <w:tcW w:w="1118" w:type="dxa"/>
          </w:tcPr>
          <w:p w14:paraId="56FE362F" w14:textId="77777777" w:rsidR="00AC25FB" w:rsidRPr="003C7832" w:rsidRDefault="00AC25FB" w:rsidP="00AB74E9">
            <w:pPr>
              <w:pStyle w:val="Ptabletext"/>
            </w:pPr>
            <w:r w:rsidRPr="003C7832">
              <w:t>2</w:t>
            </w:r>
          </w:p>
        </w:tc>
        <w:tc>
          <w:tcPr>
            <w:tcW w:w="1118" w:type="dxa"/>
          </w:tcPr>
          <w:p w14:paraId="71719D0F" w14:textId="77777777" w:rsidR="00AC25FB" w:rsidRPr="003C7832" w:rsidRDefault="00AC25FB" w:rsidP="00AB74E9">
            <w:pPr>
              <w:pStyle w:val="Ptabletext"/>
            </w:pPr>
            <w:r w:rsidRPr="003C7832">
              <w:t>3</w:t>
            </w:r>
          </w:p>
        </w:tc>
        <w:tc>
          <w:tcPr>
            <w:tcW w:w="1118" w:type="dxa"/>
          </w:tcPr>
          <w:p w14:paraId="2EA34F8C" w14:textId="77777777" w:rsidR="00AC25FB" w:rsidRPr="003C7832" w:rsidRDefault="00AC25FB" w:rsidP="00AB74E9">
            <w:pPr>
              <w:pStyle w:val="Ptabletext"/>
            </w:pPr>
            <w:r w:rsidRPr="003C7832">
              <w:t>4</w:t>
            </w:r>
          </w:p>
        </w:tc>
        <w:tc>
          <w:tcPr>
            <w:tcW w:w="1118" w:type="dxa"/>
          </w:tcPr>
          <w:p w14:paraId="4A2F7484" w14:textId="77777777" w:rsidR="00AC25FB" w:rsidRPr="003C7832" w:rsidRDefault="00AC25FB" w:rsidP="00AB74E9">
            <w:pPr>
              <w:pStyle w:val="Ptabletext"/>
            </w:pPr>
            <w:r w:rsidRPr="003C7832">
              <w:t>5</w:t>
            </w:r>
          </w:p>
        </w:tc>
      </w:tr>
      <w:tr w:rsidR="00AC25FB" w:rsidRPr="003C7832" w14:paraId="3A0A6560" w14:textId="77777777" w:rsidTr="00C53E3E">
        <w:tc>
          <w:tcPr>
            <w:tcW w:w="1117" w:type="dxa"/>
          </w:tcPr>
          <w:p w14:paraId="23785B69" w14:textId="77777777" w:rsidR="00AC25FB" w:rsidRPr="00AB74E9" w:rsidRDefault="00AC25FB" w:rsidP="00AB74E9">
            <w:pPr>
              <w:pStyle w:val="Ptabletext"/>
              <w:rPr>
                <w:rStyle w:val="Cmathsexpressions"/>
              </w:rPr>
            </w:pPr>
            <w:r w:rsidRPr="00AB74E9">
              <w:rPr>
                <w:rStyle w:val="Cmathsexpressions"/>
              </w:rPr>
              <w:t>y</w:t>
            </w:r>
          </w:p>
        </w:tc>
        <w:tc>
          <w:tcPr>
            <w:tcW w:w="1118" w:type="dxa"/>
          </w:tcPr>
          <w:p w14:paraId="5B578630" w14:textId="77777777" w:rsidR="00AC25FB" w:rsidRPr="003C7832" w:rsidRDefault="00AC25FB" w:rsidP="00F30C31">
            <w:pPr>
              <w:jc w:val="center"/>
            </w:pPr>
          </w:p>
        </w:tc>
        <w:tc>
          <w:tcPr>
            <w:tcW w:w="1118" w:type="dxa"/>
          </w:tcPr>
          <w:p w14:paraId="47C3BE5F" w14:textId="77777777" w:rsidR="00AC25FB" w:rsidRPr="003C7832" w:rsidRDefault="00AC25FB" w:rsidP="00F30C31">
            <w:pPr>
              <w:jc w:val="center"/>
            </w:pPr>
          </w:p>
        </w:tc>
        <w:tc>
          <w:tcPr>
            <w:tcW w:w="1118" w:type="dxa"/>
          </w:tcPr>
          <w:p w14:paraId="3B6B21AC" w14:textId="77777777" w:rsidR="00AC25FB" w:rsidRPr="003C7832" w:rsidRDefault="00AC25FB" w:rsidP="00F30C31">
            <w:pPr>
              <w:jc w:val="center"/>
            </w:pPr>
          </w:p>
        </w:tc>
        <w:tc>
          <w:tcPr>
            <w:tcW w:w="1118" w:type="dxa"/>
          </w:tcPr>
          <w:p w14:paraId="17F79130" w14:textId="77777777" w:rsidR="00AC25FB" w:rsidRPr="003C7832" w:rsidRDefault="00AC25FB" w:rsidP="00F30C31">
            <w:pPr>
              <w:jc w:val="center"/>
            </w:pPr>
          </w:p>
        </w:tc>
        <w:tc>
          <w:tcPr>
            <w:tcW w:w="1118" w:type="dxa"/>
          </w:tcPr>
          <w:p w14:paraId="0F899FC7" w14:textId="77777777" w:rsidR="00AC25FB" w:rsidRPr="003C7832" w:rsidRDefault="00AC25FB" w:rsidP="00F30C31">
            <w:pPr>
              <w:jc w:val="center"/>
            </w:pPr>
          </w:p>
        </w:tc>
        <w:tc>
          <w:tcPr>
            <w:tcW w:w="1118" w:type="dxa"/>
          </w:tcPr>
          <w:p w14:paraId="2DC357C1" w14:textId="77777777" w:rsidR="00AC25FB" w:rsidRPr="003C7832" w:rsidRDefault="00AC25FB" w:rsidP="00F30C31">
            <w:pPr>
              <w:jc w:val="center"/>
            </w:pPr>
          </w:p>
        </w:tc>
      </w:tr>
    </w:tbl>
    <w:p w14:paraId="3BDFDAAF" w14:textId="72918261" w:rsidR="00AC25FB" w:rsidRPr="003C7832" w:rsidRDefault="00AC25FB" w:rsidP="00C53E3E">
      <w:pPr>
        <w:pStyle w:val="Pquestiontextpartsi"/>
        <w:spacing w:before="120"/>
      </w:pPr>
      <w:r w:rsidRPr="00AB74E9">
        <w:rPr>
          <w:rStyle w:val="Cquestionpartlabelbold"/>
        </w:rPr>
        <w:t>(ii)</w:t>
      </w:r>
      <w:r w:rsidR="00D54EB6">
        <w:rPr>
          <w:rStyle w:val="Cmathsexpressions"/>
        </w:rPr>
        <w:tab/>
      </w:r>
      <w:r w:rsidRPr="00AB74E9">
        <w:rPr>
          <w:rStyle w:val="Cmathsexpressions"/>
        </w:rPr>
        <w:t xml:space="preserve">y </w:t>
      </w:r>
      <w:r w:rsidRPr="003C7832">
        <w:t>= 3</w:t>
      </w:r>
      <w:r w:rsidRPr="00AB74E9">
        <w:rPr>
          <w:rStyle w:val="CItalicsuperscript"/>
        </w:rPr>
        <w:t xml:space="preserve">x </w:t>
      </w:r>
      <w:r w:rsidRPr="003C7832">
        <w:t>−</w:t>
      </w:r>
      <w:r>
        <w:t xml:space="preserve"> </w:t>
      </w:r>
      <w:r w:rsidR="009F6089">
        <w:t>22</w:t>
      </w:r>
    </w:p>
    <w:tbl>
      <w:tblPr>
        <w:tblW w:w="0" w:type="auto"/>
        <w:tblInd w:w="85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117"/>
        <w:gridCol w:w="1118"/>
        <w:gridCol w:w="1118"/>
        <w:gridCol w:w="1118"/>
        <w:gridCol w:w="1118"/>
        <w:gridCol w:w="1118"/>
        <w:gridCol w:w="1118"/>
      </w:tblGrid>
      <w:tr w:rsidR="00377441" w:rsidRPr="003C7832" w14:paraId="27E78BBD" w14:textId="77777777" w:rsidTr="00C53E3E">
        <w:tc>
          <w:tcPr>
            <w:tcW w:w="1117" w:type="dxa"/>
          </w:tcPr>
          <w:p w14:paraId="15D53801" w14:textId="77777777" w:rsidR="00377441" w:rsidRPr="00AB74E9" w:rsidRDefault="00377441" w:rsidP="000D49B8">
            <w:pPr>
              <w:pStyle w:val="Ptabletext"/>
              <w:rPr>
                <w:rStyle w:val="Cmathsexpressions"/>
              </w:rPr>
            </w:pPr>
            <w:r w:rsidRPr="00AB74E9">
              <w:rPr>
                <w:rStyle w:val="Cmathsexpressions"/>
              </w:rPr>
              <w:t>x</w:t>
            </w:r>
          </w:p>
        </w:tc>
        <w:tc>
          <w:tcPr>
            <w:tcW w:w="1118" w:type="dxa"/>
          </w:tcPr>
          <w:p w14:paraId="2FD23C55" w14:textId="77777777" w:rsidR="00377441" w:rsidRPr="003C7832" w:rsidRDefault="00377441" w:rsidP="000D49B8">
            <w:pPr>
              <w:pStyle w:val="Ptabletext"/>
            </w:pPr>
            <w:r w:rsidRPr="003C7832">
              <w:t>0</w:t>
            </w:r>
          </w:p>
        </w:tc>
        <w:tc>
          <w:tcPr>
            <w:tcW w:w="1118" w:type="dxa"/>
          </w:tcPr>
          <w:p w14:paraId="2F6144AC" w14:textId="77777777" w:rsidR="00377441" w:rsidRPr="003C7832" w:rsidRDefault="00377441" w:rsidP="000D49B8">
            <w:pPr>
              <w:pStyle w:val="Ptabletext"/>
            </w:pPr>
            <w:r w:rsidRPr="003C7832">
              <w:t>1</w:t>
            </w:r>
          </w:p>
        </w:tc>
        <w:tc>
          <w:tcPr>
            <w:tcW w:w="1118" w:type="dxa"/>
          </w:tcPr>
          <w:p w14:paraId="41945260" w14:textId="77777777" w:rsidR="00377441" w:rsidRPr="003C7832" w:rsidRDefault="00377441" w:rsidP="000D49B8">
            <w:pPr>
              <w:pStyle w:val="Ptabletext"/>
            </w:pPr>
            <w:r w:rsidRPr="003C7832">
              <w:t>2</w:t>
            </w:r>
          </w:p>
        </w:tc>
        <w:tc>
          <w:tcPr>
            <w:tcW w:w="1118" w:type="dxa"/>
          </w:tcPr>
          <w:p w14:paraId="7229092F" w14:textId="77777777" w:rsidR="00377441" w:rsidRPr="003C7832" w:rsidRDefault="00377441" w:rsidP="000D49B8">
            <w:pPr>
              <w:pStyle w:val="Ptabletext"/>
            </w:pPr>
            <w:r w:rsidRPr="003C7832">
              <w:t>3</w:t>
            </w:r>
          </w:p>
        </w:tc>
        <w:tc>
          <w:tcPr>
            <w:tcW w:w="1118" w:type="dxa"/>
          </w:tcPr>
          <w:p w14:paraId="2B5247E3" w14:textId="77777777" w:rsidR="00377441" w:rsidRPr="003C7832" w:rsidRDefault="00377441" w:rsidP="000D49B8">
            <w:pPr>
              <w:pStyle w:val="Ptabletext"/>
            </w:pPr>
            <w:r w:rsidRPr="003C7832">
              <w:t>4</w:t>
            </w:r>
          </w:p>
        </w:tc>
        <w:tc>
          <w:tcPr>
            <w:tcW w:w="1118" w:type="dxa"/>
          </w:tcPr>
          <w:p w14:paraId="0E9C9407" w14:textId="77777777" w:rsidR="00377441" w:rsidRPr="003C7832" w:rsidRDefault="00377441" w:rsidP="000D49B8">
            <w:pPr>
              <w:pStyle w:val="Ptabletext"/>
            </w:pPr>
            <w:r w:rsidRPr="003C7832">
              <w:t>5</w:t>
            </w:r>
          </w:p>
        </w:tc>
      </w:tr>
      <w:tr w:rsidR="00377441" w:rsidRPr="003C7832" w14:paraId="2E4E5FEA" w14:textId="77777777" w:rsidTr="00C53E3E">
        <w:tc>
          <w:tcPr>
            <w:tcW w:w="1117" w:type="dxa"/>
          </w:tcPr>
          <w:p w14:paraId="78E8982A" w14:textId="77777777" w:rsidR="00377441" w:rsidRPr="00AB74E9" w:rsidRDefault="00377441" w:rsidP="000D49B8">
            <w:pPr>
              <w:pStyle w:val="Ptabletext"/>
              <w:rPr>
                <w:rStyle w:val="Cmathsexpressions"/>
              </w:rPr>
            </w:pPr>
            <w:r w:rsidRPr="00AB74E9">
              <w:rPr>
                <w:rStyle w:val="Cmathsexpressions"/>
              </w:rPr>
              <w:t>y</w:t>
            </w:r>
          </w:p>
        </w:tc>
        <w:tc>
          <w:tcPr>
            <w:tcW w:w="1118" w:type="dxa"/>
          </w:tcPr>
          <w:p w14:paraId="0E22808B" w14:textId="77777777" w:rsidR="00377441" w:rsidRPr="003C7832" w:rsidRDefault="00377441" w:rsidP="000D49B8">
            <w:pPr>
              <w:jc w:val="center"/>
            </w:pPr>
          </w:p>
        </w:tc>
        <w:tc>
          <w:tcPr>
            <w:tcW w:w="1118" w:type="dxa"/>
          </w:tcPr>
          <w:p w14:paraId="5CA9FC95" w14:textId="77777777" w:rsidR="00377441" w:rsidRPr="003C7832" w:rsidRDefault="00377441" w:rsidP="000D49B8">
            <w:pPr>
              <w:jc w:val="center"/>
            </w:pPr>
          </w:p>
        </w:tc>
        <w:tc>
          <w:tcPr>
            <w:tcW w:w="1118" w:type="dxa"/>
          </w:tcPr>
          <w:p w14:paraId="004BC0CA" w14:textId="77777777" w:rsidR="00377441" w:rsidRPr="003C7832" w:rsidRDefault="00377441" w:rsidP="000D49B8">
            <w:pPr>
              <w:jc w:val="center"/>
            </w:pPr>
          </w:p>
        </w:tc>
        <w:tc>
          <w:tcPr>
            <w:tcW w:w="1118" w:type="dxa"/>
          </w:tcPr>
          <w:p w14:paraId="752FC4FE" w14:textId="77777777" w:rsidR="00377441" w:rsidRPr="003C7832" w:rsidRDefault="00377441" w:rsidP="000D49B8">
            <w:pPr>
              <w:jc w:val="center"/>
            </w:pPr>
          </w:p>
        </w:tc>
        <w:tc>
          <w:tcPr>
            <w:tcW w:w="1118" w:type="dxa"/>
          </w:tcPr>
          <w:p w14:paraId="44A54CA5" w14:textId="77777777" w:rsidR="00377441" w:rsidRPr="003C7832" w:rsidRDefault="00377441" w:rsidP="000D49B8">
            <w:pPr>
              <w:jc w:val="center"/>
            </w:pPr>
          </w:p>
        </w:tc>
        <w:tc>
          <w:tcPr>
            <w:tcW w:w="1118" w:type="dxa"/>
          </w:tcPr>
          <w:p w14:paraId="147A2E49" w14:textId="77777777" w:rsidR="00377441" w:rsidRPr="003C7832" w:rsidRDefault="00377441" w:rsidP="000D49B8">
            <w:pPr>
              <w:jc w:val="center"/>
            </w:pPr>
          </w:p>
        </w:tc>
      </w:tr>
    </w:tbl>
    <w:p w14:paraId="0FC27318" w14:textId="77777777" w:rsidR="00AC25FB" w:rsidRPr="003C7832" w:rsidRDefault="00AC25FB" w:rsidP="00C53E3E">
      <w:pPr>
        <w:pStyle w:val="Pquestiontextpartsa"/>
        <w:spacing w:before="120"/>
      </w:pPr>
      <w:r w:rsidRPr="00AB74E9">
        <w:rPr>
          <w:rStyle w:val="Cquestionpartlabelbold"/>
        </w:rPr>
        <w:t>(b)</w:t>
      </w:r>
      <w:r w:rsidR="00D54EB6">
        <w:tab/>
      </w:r>
      <w:r w:rsidRPr="003C7832">
        <w:t>State the coordinates of the point of intersection of the two graphs.</w:t>
      </w:r>
    </w:p>
    <w:p w14:paraId="31C62674" w14:textId="77777777" w:rsidR="00AC25FB" w:rsidRDefault="00AC25FB" w:rsidP="006C6E9F">
      <w:pPr>
        <w:pStyle w:val="Pquestiontextmainstem"/>
      </w:pPr>
    </w:p>
    <w:p w14:paraId="19BDF59A" w14:textId="77777777" w:rsidR="00377441" w:rsidRPr="003C7832" w:rsidRDefault="00377441" w:rsidP="006C6E9F">
      <w:pPr>
        <w:pStyle w:val="Pquestiontextmainstem"/>
      </w:pPr>
    </w:p>
    <w:p w14:paraId="2783D709" w14:textId="77777777" w:rsidR="00F608D1" w:rsidRDefault="00F608D1" w:rsidP="00F608D1">
      <w:pPr>
        <w:pStyle w:val="Pquestionheadingsx"/>
      </w:pPr>
    </w:p>
    <w:p w14:paraId="07DD2FB1" w14:textId="77777777" w:rsidR="00F608D1" w:rsidRDefault="00F608D1" w:rsidP="00F608D1">
      <w:pPr>
        <w:pStyle w:val="Pquestionheadingsx"/>
      </w:pPr>
      <w:r>
        <w:t>Question 18</w:t>
      </w:r>
      <w:r>
        <w:tab/>
      </w:r>
      <w:r>
        <w:rPr>
          <w:rStyle w:val="Cmarkslabel"/>
        </w:rPr>
        <w:t>8 marks</w:t>
      </w:r>
      <w:r>
        <w:tab/>
      </w:r>
      <w:r w:rsidR="00D164AD">
        <w:t>[12</w:t>
      </w:r>
      <w:r>
        <w:t>.2]</w:t>
      </w:r>
    </w:p>
    <w:p w14:paraId="4B7B4E5A" w14:textId="65C544CD" w:rsidR="00AC25FB" w:rsidRPr="00D40428" w:rsidRDefault="00AC25FB" w:rsidP="006C6E9F">
      <w:pPr>
        <w:pStyle w:val="Pquestiontextpartsa"/>
      </w:pPr>
      <w:r w:rsidRPr="00AB74E9">
        <w:rPr>
          <w:rStyle w:val="Cquestionpartlabelbold"/>
        </w:rPr>
        <w:t>(a)</w:t>
      </w:r>
      <w:r w:rsidR="00D54EB6">
        <w:tab/>
      </w:r>
      <w:r w:rsidRPr="00D40428">
        <w:t>Explain the transformations required to obtain</w:t>
      </w:r>
      <w:r>
        <w:t xml:space="preserve"> (</w:t>
      </w:r>
      <w:r w:rsidRPr="00AB74E9">
        <w:rPr>
          <w:rStyle w:val="Cmathsexpressions"/>
        </w:rPr>
        <w:t>x</w:t>
      </w:r>
      <w:r w:rsidR="009F6089">
        <w:t xml:space="preserve"> – 3</w:t>
      </w:r>
      <w:r>
        <w:t>)</w:t>
      </w:r>
      <w:r w:rsidRPr="00AB74E9">
        <w:rPr>
          <w:rStyle w:val="Csuperscript"/>
        </w:rPr>
        <w:t xml:space="preserve">2 </w:t>
      </w:r>
      <w:r>
        <w:t>+ (y + 1)</w:t>
      </w:r>
      <w:r w:rsidRPr="00AB74E9">
        <w:rPr>
          <w:rStyle w:val="Csuperscript"/>
        </w:rPr>
        <w:t>2</w:t>
      </w:r>
      <w:r>
        <w:t xml:space="preserve"> = 25 from (</w:t>
      </w:r>
      <w:r w:rsidRPr="00AB74E9">
        <w:rPr>
          <w:rStyle w:val="Cmathsexpressions"/>
        </w:rPr>
        <w:t>x</w:t>
      </w:r>
      <w:r>
        <w:t xml:space="preserve"> + 2)</w:t>
      </w:r>
      <w:r w:rsidRPr="00AB74E9">
        <w:rPr>
          <w:rStyle w:val="Csuperscript"/>
        </w:rPr>
        <w:t xml:space="preserve">2 </w:t>
      </w:r>
      <w:r>
        <w:t>+ (y – 3)</w:t>
      </w:r>
      <w:r w:rsidRPr="00AB74E9">
        <w:rPr>
          <w:rStyle w:val="Csuperscript"/>
        </w:rPr>
        <w:t>2</w:t>
      </w:r>
      <w:r>
        <w:t xml:space="preserve"> = 25. </w:t>
      </w:r>
    </w:p>
    <w:p w14:paraId="54799D3F" w14:textId="77777777" w:rsidR="00AC25FB" w:rsidRDefault="00AC25FB" w:rsidP="006C6E9F">
      <w:pPr>
        <w:pStyle w:val="Pquestiontextpartsa"/>
      </w:pPr>
    </w:p>
    <w:p w14:paraId="58926FD3" w14:textId="77777777" w:rsidR="00AC25FB" w:rsidRDefault="00AC25FB" w:rsidP="006C6E9F">
      <w:pPr>
        <w:pStyle w:val="Pquestiontextpartsa"/>
      </w:pPr>
    </w:p>
    <w:p w14:paraId="04D8C7C0" w14:textId="77777777" w:rsidR="00377441" w:rsidRDefault="00377441" w:rsidP="006C6E9F">
      <w:pPr>
        <w:pStyle w:val="Pquestiontextpartsa"/>
      </w:pPr>
    </w:p>
    <w:p w14:paraId="0B73B8EA" w14:textId="77777777" w:rsidR="00377441" w:rsidRDefault="00377441" w:rsidP="006C6E9F">
      <w:pPr>
        <w:pStyle w:val="Pquestiontextpartsa"/>
      </w:pPr>
    </w:p>
    <w:p w14:paraId="7189AA45" w14:textId="77777777" w:rsidR="00377441" w:rsidRDefault="00377441" w:rsidP="006C6E9F">
      <w:pPr>
        <w:pStyle w:val="Pquestiontextpartsa"/>
      </w:pPr>
    </w:p>
    <w:p w14:paraId="4955FAEC" w14:textId="77777777" w:rsidR="00AC25FB" w:rsidRPr="00075413" w:rsidRDefault="00AC25FB" w:rsidP="006C6E9F">
      <w:pPr>
        <w:pStyle w:val="Pquestiontextpartsa"/>
      </w:pPr>
      <w:r w:rsidRPr="00AB74E9">
        <w:rPr>
          <w:rStyle w:val="Cquestionpartlabelbold"/>
        </w:rPr>
        <w:t>(b)</w:t>
      </w:r>
      <w:r w:rsidR="00D54EB6">
        <w:tab/>
      </w:r>
      <w:r w:rsidRPr="00D40428">
        <w:t>Explain the transformations required to obtain</w:t>
      </w:r>
      <w:r>
        <w:t xml:space="preserve"> </w:t>
      </w:r>
      <w:r w:rsidRPr="00AB74E9">
        <w:rPr>
          <w:rStyle w:val="Cmathsexpressions"/>
        </w:rPr>
        <w:t>y</w:t>
      </w:r>
      <w:r>
        <w:t xml:space="preserve"> = 3</w:t>
      </w:r>
      <w:r w:rsidRPr="00AB74E9">
        <w:rPr>
          <w:rStyle w:val="CItalicsuperscript"/>
        </w:rPr>
        <w:t>x</w:t>
      </w:r>
      <w:r w:rsidRPr="00AB74E9">
        <w:rPr>
          <w:rStyle w:val="Csuperscript"/>
        </w:rPr>
        <w:t xml:space="preserve"> – 1</w:t>
      </w:r>
      <w:r>
        <w:t xml:space="preserve"> + 2 from </w:t>
      </w:r>
      <w:r w:rsidRPr="00AB74E9">
        <w:rPr>
          <w:rStyle w:val="Cmathsexpressions"/>
        </w:rPr>
        <w:t>y</w:t>
      </w:r>
      <w:r>
        <w:t xml:space="preserve"> = 3</w:t>
      </w:r>
      <w:r w:rsidRPr="00AB74E9">
        <w:rPr>
          <w:rStyle w:val="CItalicsuperscript"/>
        </w:rPr>
        <w:t>x</w:t>
      </w:r>
      <w:r>
        <w:t>.</w:t>
      </w:r>
    </w:p>
    <w:p w14:paraId="02881245" w14:textId="77777777" w:rsidR="00AC25FB" w:rsidRDefault="00AC25FB" w:rsidP="006C6E9F">
      <w:pPr>
        <w:pStyle w:val="Pquestiontextpartsa"/>
      </w:pPr>
    </w:p>
    <w:p w14:paraId="39318F13" w14:textId="77777777" w:rsidR="00377441" w:rsidRDefault="00377441" w:rsidP="006C6E9F">
      <w:pPr>
        <w:pStyle w:val="Pquestiontextpartsa"/>
      </w:pPr>
    </w:p>
    <w:p w14:paraId="3D4A939D" w14:textId="77777777" w:rsidR="00377441" w:rsidRPr="003C7832" w:rsidRDefault="00377441" w:rsidP="006C6E9F">
      <w:pPr>
        <w:pStyle w:val="Pquestiontextpartsa"/>
      </w:pPr>
    </w:p>
    <w:p w14:paraId="710DB1FE" w14:textId="77777777" w:rsidR="00AC25FB" w:rsidRPr="003C7832" w:rsidRDefault="00AC25FB" w:rsidP="006C6E9F">
      <w:pPr>
        <w:pStyle w:val="Pquestiontextpartsa"/>
      </w:pPr>
    </w:p>
    <w:p w14:paraId="357253D0" w14:textId="68FF9C4A" w:rsidR="00AC25FB" w:rsidRDefault="00AC25FB" w:rsidP="006C6E9F">
      <w:pPr>
        <w:pStyle w:val="Pquestiontextpartsa"/>
      </w:pPr>
      <w:r w:rsidRPr="00AB74E9">
        <w:rPr>
          <w:rStyle w:val="Cquestionpartlabelbold"/>
        </w:rPr>
        <w:t>(c)</w:t>
      </w:r>
      <w:r w:rsidR="00D54EB6">
        <w:tab/>
      </w:r>
      <w:r w:rsidRPr="00D40428">
        <w:t>Explain the transformations required to obtain</w:t>
      </w:r>
      <w:r>
        <w:t xml:space="preserve"> </w:t>
      </w:r>
      <w:r w:rsidRPr="00AB74E9">
        <w:rPr>
          <w:rStyle w:val="Cmathsexpressions"/>
        </w:rPr>
        <w:t>y</w:t>
      </w:r>
      <w:r>
        <w:t xml:space="preserve"> = </w:t>
      </w:r>
      <w:r w:rsidRPr="002028D3">
        <w:rPr>
          <w:position w:val="-24"/>
        </w:rPr>
        <w:object w:dxaOrig="580" w:dyaOrig="620" w14:anchorId="63F6059F">
          <v:shape id="_x0000_i1047" type="#_x0000_t75" style="width:28.8pt;height:30.7pt" o:ole="">
            <v:imagedata r:id="rId51" o:title=""/>
          </v:shape>
          <o:OLEObject Type="Embed" ProgID="Equation.3" ShapeID="_x0000_i1047" DrawAspect="Content" ObjectID="_1538916825" r:id="rId52"/>
        </w:object>
      </w:r>
      <w:r>
        <w:t xml:space="preserve">– 1 from </w:t>
      </w:r>
      <w:r w:rsidR="00C53E3E" w:rsidRPr="00AB74E9">
        <w:rPr>
          <w:rStyle w:val="Cmathsexpressions"/>
        </w:rPr>
        <w:t>y</w:t>
      </w:r>
      <w:r>
        <w:t xml:space="preserve"> = </w:t>
      </w:r>
      <w:r w:rsidRPr="002028D3">
        <w:rPr>
          <w:position w:val="-24"/>
        </w:rPr>
        <w:object w:dxaOrig="240" w:dyaOrig="620" w14:anchorId="70427DEC">
          <v:shape id="_x0000_i1048" type="#_x0000_t75" style="width:12.5pt;height:30.7pt" o:ole="">
            <v:imagedata r:id="rId53" o:title=""/>
          </v:shape>
          <o:OLEObject Type="Embed" ProgID="Equation.3" ShapeID="_x0000_i1048" DrawAspect="Content" ObjectID="_1538916826" r:id="rId54"/>
        </w:object>
      </w:r>
      <w:r>
        <w:t>.</w:t>
      </w:r>
    </w:p>
    <w:p w14:paraId="7E0613D2" w14:textId="77777777" w:rsidR="00AC25FB" w:rsidRPr="003C7832" w:rsidRDefault="00AC25FB" w:rsidP="006C6E9F">
      <w:pPr>
        <w:pStyle w:val="Pquestiontextpartsa"/>
      </w:pPr>
    </w:p>
    <w:p w14:paraId="4A336782" w14:textId="77777777" w:rsidR="00AC25FB" w:rsidRDefault="00AC25FB" w:rsidP="00AB74E9"/>
    <w:p w14:paraId="3116C8C2" w14:textId="77777777" w:rsidR="00377441" w:rsidRDefault="00377441" w:rsidP="00AB74E9"/>
    <w:p w14:paraId="52208ED8" w14:textId="77777777" w:rsidR="00377441" w:rsidRDefault="00377441" w:rsidP="00AB74E9"/>
    <w:p w14:paraId="4614E28A" w14:textId="77777777" w:rsidR="00377441" w:rsidRPr="00AB74E9" w:rsidRDefault="00377441" w:rsidP="00AB74E9"/>
    <w:p w14:paraId="2A439B74" w14:textId="77777777" w:rsidR="00F608D1" w:rsidRPr="00AB74E9" w:rsidRDefault="00F608D1" w:rsidP="00AB74E9"/>
    <w:p w14:paraId="7EAF8A60" w14:textId="77777777" w:rsidR="00F608D1" w:rsidRPr="00AB74E9" w:rsidRDefault="00F608D1" w:rsidP="006C6E9F">
      <w:pPr>
        <w:pStyle w:val="Pquestiontextpartsa"/>
        <w:rPr>
          <w:rStyle w:val="Cquestionpartlabelbold"/>
        </w:rPr>
      </w:pPr>
    </w:p>
    <w:p w14:paraId="0D55ABFA" w14:textId="77777777" w:rsidR="00AC25FB" w:rsidRPr="00AB74E9" w:rsidRDefault="00AC25FB" w:rsidP="00AB74E9"/>
    <w:p w14:paraId="2AB348A0" w14:textId="77777777" w:rsidR="006C6E9F" w:rsidRPr="006C6E9F" w:rsidRDefault="00A16493" w:rsidP="00A16493">
      <w:pPr>
        <w:pStyle w:val="Psectionresults"/>
        <w:tabs>
          <w:tab w:val="right" w:pos="9920"/>
        </w:tabs>
        <w:jc w:val="left"/>
      </w:pPr>
      <w:r>
        <w:tab/>
      </w:r>
      <w:r w:rsidR="006C6E9F" w:rsidRPr="006C6E9F">
        <w:t>Short answer total:_________/</w:t>
      </w:r>
      <w:r w:rsidR="00D164AD">
        <w:t>32</w:t>
      </w:r>
    </w:p>
    <w:p w14:paraId="3AF5DB72" w14:textId="77777777" w:rsidR="00AC25FB" w:rsidRPr="00F608D1" w:rsidRDefault="00AC25FB" w:rsidP="00F608D1">
      <w:pPr>
        <w:pStyle w:val="Psectionheading"/>
      </w:pPr>
      <w:r w:rsidRPr="00F608D1">
        <w:lastRenderedPageBreak/>
        <w:t>Extended answer section</w:t>
      </w:r>
    </w:p>
    <w:p w14:paraId="04F07C89" w14:textId="77777777" w:rsidR="00F608D1" w:rsidRDefault="00F608D1" w:rsidP="00F608D1">
      <w:pPr>
        <w:pStyle w:val="Pquestionheadingsx"/>
      </w:pPr>
      <w:r>
        <w:t>Question 19</w:t>
      </w:r>
      <w:r>
        <w:tab/>
      </w:r>
      <w:r>
        <w:rPr>
          <w:rStyle w:val="Cmarkslabel"/>
        </w:rPr>
        <w:t>8 marks</w:t>
      </w:r>
      <w:r>
        <w:tab/>
      </w:r>
      <w:r w:rsidR="00D164AD">
        <w:t>[12</w:t>
      </w:r>
      <w:r w:rsidR="00323FA2">
        <w:t>.2</w:t>
      </w:r>
      <w:r>
        <w:t>]</w:t>
      </w:r>
    </w:p>
    <w:p w14:paraId="18E63843" w14:textId="77777777" w:rsidR="00AC25FB" w:rsidRPr="003C7832" w:rsidRDefault="00AC25FB" w:rsidP="006C6E9F">
      <w:pPr>
        <w:pStyle w:val="Pquestiontextpartsa"/>
      </w:pPr>
      <w:r w:rsidRPr="00AB74E9">
        <w:rPr>
          <w:rStyle w:val="Cquestionpartlabelbold"/>
        </w:rPr>
        <w:t>(a)</w:t>
      </w:r>
      <w:r w:rsidR="00D54EB6">
        <w:rPr>
          <w:rStyle w:val="Cquestionpartlabelbold"/>
        </w:rPr>
        <w:tab/>
      </w:r>
      <w:r w:rsidRPr="003C7832">
        <w:t>If the circle with equation (</w:t>
      </w:r>
      <w:r w:rsidRPr="00AB74E9">
        <w:rPr>
          <w:rStyle w:val="Cmathsexpressions"/>
        </w:rPr>
        <w:t>x</w:t>
      </w:r>
      <w:r>
        <w:t xml:space="preserve"> – </w:t>
      </w:r>
      <w:r w:rsidRPr="003C7832">
        <w:t>3)</w:t>
      </w:r>
      <w:r w:rsidRPr="00AB74E9">
        <w:rPr>
          <w:rStyle w:val="Csuperscript"/>
        </w:rPr>
        <w:t>2</w:t>
      </w:r>
      <w:r w:rsidRPr="003C7832">
        <w:t xml:space="preserve"> +</w:t>
      </w:r>
      <w:r>
        <w:t xml:space="preserve"> </w:t>
      </w:r>
      <w:r w:rsidRPr="003C7832">
        <w:t>(</w:t>
      </w:r>
      <w:r w:rsidRPr="00AB74E9">
        <w:rPr>
          <w:rStyle w:val="Cmathsexpressions"/>
        </w:rPr>
        <w:t>y</w:t>
      </w:r>
      <w:r>
        <w:t xml:space="preserve"> – </w:t>
      </w:r>
      <w:r w:rsidRPr="003C7832">
        <w:t>4)</w:t>
      </w:r>
      <w:r w:rsidRPr="00AB74E9">
        <w:rPr>
          <w:rStyle w:val="Csuperscript"/>
        </w:rPr>
        <w:t>2</w:t>
      </w:r>
      <w:r w:rsidRPr="003C7832">
        <w:t xml:space="preserve"> =</w:t>
      </w:r>
      <w:r>
        <w:t xml:space="preserve"> </w:t>
      </w:r>
      <w:r w:rsidRPr="003C7832">
        <w:t xml:space="preserve">25 is reflected in the </w:t>
      </w:r>
      <w:r w:rsidRPr="00AB74E9">
        <w:rPr>
          <w:rStyle w:val="Cmathsexpressions"/>
        </w:rPr>
        <w:t>x</w:t>
      </w:r>
      <w:r>
        <w:t>-axis:</w:t>
      </w:r>
    </w:p>
    <w:p w14:paraId="5309276C" w14:textId="77777777" w:rsidR="00AC25FB" w:rsidRPr="003C7832" w:rsidRDefault="00AC25FB" w:rsidP="006C6E9F">
      <w:pPr>
        <w:pStyle w:val="Pquestiontextpartsi"/>
      </w:pPr>
      <w:r w:rsidRPr="00AB74E9">
        <w:rPr>
          <w:rStyle w:val="Cquestionpartlabelbold"/>
        </w:rPr>
        <w:t>(i)</w:t>
      </w:r>
      <w:r w:rsidR="00D54EB6">
        <w:rPr>
          <w:rStyle w:val="Cquestionpartlabelbold"/>
        </w:rPr>
        <w:tab/>
      </w:r>
      <w:r>
        <w:t>S</w:t>
      </w:r>
      <w:r w:rsidRPr="003C7832">
        <w:t>tate the coordinates of the centre of the reflected circle</w:t>
      </w:r>
      <w:r>
        <w:t>.</w:t>
      </w:r>
    </w:p>
    <w:p w14:paraId="213A4635" w14:textId="77777777" w:rsidR="00AC25FB" w:rsidRPr="003C7832" w:rsidRDefault="00AC25FB" w:rsidP="006C6E9F">
      <w:pPr>
        <w:pStyle w:val="Pquestiontextpartsi"/>
      </w:pPr>
    </w:p>
    <w:p w14:paraId="53A42F47" w14:textId="77777777" w:rsidR="00AC25FB" w:rsidRPr="003C7832" w:rsidRDefault="00AC25FB" w:rsidP="006C6E9F">
      <w:pPr>
        <w:pStyle w:val="Pquestiontextpartsi"/>
      </w:pPr>
    </w:p>
    <w:p w14:paraId="5CB69055" w14:textId="77777777" w:rsidR="00AC25FB" w:rsidRPr="003C7832" w:rsidRDefault="00AC25FB" w:rsidP="006C6E9F">
      <w:pPr>
        <w:pStyle w:val="Pquestiontextpartsi"/>
      </w:pPr>
      <w:r w:rsidRPr="00AB74E9">
        <w:rPr>
          <w:rStyle w:val="Cquestionpartlabelbold"/>
        </w:rPr>
        <w:t>(ii)</w:t>
      </w:r>
      <w:r w:rsidR="00D54EB6">
        <w:tab/>
      </w:r>
      <w:r>
        <w:t>S</w:t>
      </w:r>
      <w:r w:rsidRPr="003C7832">
        <w:t>tate the radius of the circle</w:t>
      </w:r>
      <w:r>
        <w:t>.</w:t>
      </w:r>
    </w:p>
    <w:p w14:paraId="62CBE90A" w14:textId="77777777" w:rsidR="00AC25FB" w:rsidRDefault="00AC25FB" w:rsidP="006C6E9F">
      <w:pPr>
        <w:pStyle w:val="Pquestiontextpartsi"/>
      </w:pPr>
    </w:p>
    <w:p w14:paraId="43B80E82" w14:textId="77777777" w:rsidR="006C6E9F" w:rsidRPr="003C7832" w:rsidRDefault="006C6E9F" w:rsidP="006C6E9F">
      <w:pPr>
        <w:pStyle w:val="Pquestiontextpartsi"/>
      </w:pPr>
    </w:p>
    <w:p w14:paraId="07115DF5" w14:textId="77777777" w:rsidR="00AC25FB" w:rsidRPr="003C7832" w:rsidRDefault="00AC25FB" w:rsidP="006C6E9F">
      <w:pPr>
        <w:pStyle w:val="Pquestiontextpartsi"/>
      </w:pPr>
      <w:r w:rsidRPr="00AB74E9">
        <w:rPr>
          <w:rStyle w:val="Cquestionpartlabelbold"/>
        </w:rPr>
        <w:t>(iii)</w:t>
      </w:r>
      <w:r w:rsidR="00D54EB6">
        <w:tab/>
      </w:r>
      <w:r>
        <w:t>F</w:t>
      </w:r>
      <w:r w:rsidRPr="003C7832">
        <w:t>ind the e</w:t>
      </w:r>
      <w:r>
        <w:t>quation of the reflected circle.</w:t>
      </w:r>
    </w:p>
    <w:p w14:paraId="404E337B" w14:textId="77777777" w:rsidR="00AC25FB" w:rsidRPr="003C7832" w:rsidRDefault="00AC25FB" w:rsidP="006C6E9F">
      <w:pPr>
        <w:pStyle w:val="Pquestiontextpartsi"/>
      </w:pPr>
    </w:p>
    <w:p w14:paraId="1319C75C" w14:textId="77777777" w:rsidR="00AC25FB" w:rsidRPr="003C7832" w:rsidRDefault="00AC25FB" w:rsidP="006C6E9F">
      <w:pPr>
        <w:pStyle w:val="Pquestiontextpartsi"/>
      </w:pPr>
    </w:p>
    <w:p w14:paraId="5F01C772" w14:textId="77777777" w:rsidR="00AC25FB" w:rsidRPr="003C7832" w:rsidRDefault="00AC25FB" w:rsidP="006C6E9F">
      <w:pPr>
        <w:pStyle w:val="Pquestiontextpartsi"/>
      </w:pPr>
      <w:r w:rsidRPr="00AB74E9">
        <w:rPr>
          <w:rStyle w:val="Cquestionpartlabelbold"/>
        </w:rPr>
        <w:t>(iv)</w:t>
      </w:r>
      <w:r w:rsidR="00D54EB6">
        <w:tab/>
      </w:r>
      <w:r>
        <w:t>W</w:t>
      </w:r>
      <w:r w:rsidRPr="003C7832">
        <w:t>hat translation would produce the same equation?</w:t>
      </w:r>
    </w:p>
    <w:p w14:paraId="624D5500" w14:textId="77777777" w:rsidR="00AC25FB" w:rsidRDefault="00AC25FB" w:rsidP="006C6E9F">
      <w:pPr>
        <w:pStyle w:val="Pquestiontextpartsi"/>
      </w:pPr>
    </w:p>
    <w:p w14:paraId="4BC2D31E" w14:textId="77777777" w:rsidR="00AD6C1A" w:rsidRPr="003C7832" w:rsidRDefault="00AD6C1A" w:rsidP="006C6E9F">
      <w:pPr>
        <w:pStyle w:val="Pquestiontextpartsi"/>
      </w:pPr>
    </w:p>
    <w:p w14:paraId="0C29F1E1" w14:textId="77777777" w:rsidR="00AC25FB" w:rsidRPr="003C7832" w:rsidRDefault="00AC25FB" w:rsidP="006C6E9F">
      <w:pPr>
        <w:pStyle w:val="Pquestiontextpartsi"/>
      </w:pPr>
    </w:p>
    <w:p w14:paraId="4030FF42" w14:textId="77777777" w:rsidR="00AC25FB" w:rsidRPr="003C7832" w:rsidRDefault="00AC25FB" w:rsidP="006C6E9F">
      <w:pPr>
        <w:pStyle w:val="Pquestiontextpartsa"/>
      </w:pPr>
      <w:r w:rsidRPr="00AB74E9">
        <w:rPr>
          <w:rStyle w:val="Cquestionpartlabelbold"/>
        </w:rPr>
        <w:t>(b)</w:t>
      </w:r>
      <w:r w:rsidR="00D54EB6">
        <w:rPr>
          <w:rStyle w:val="Cquestionpartlabelbold"/>
        </w:rPr>
        <w:tab/>
      </w:r>
      <w:r w:rsidRPr="003C7832">
        <w:t xml:space="preserve">Find the equation of the circle found in part </w:t>
      </w:r>
      <w:r w:rsidRPr="00AB74E9">
        <w:rPr>
          <w:rStyle w:val="Cquestionpartlabelbold"/>
        </w:rPr>
        <w:t>(a)(ii)</w:t>
      </w:r>
      <w:r w:rsidRPr="003C7832">
        <w:t xml:space="preserve"> if it is now reflected in the </w:t>
      </w:r>
      <w:r w:rsidRPr="00AB74E9">
        <w:rPr>
          <w:rStyle w:val="Cmathsexpressions"/>
        </w:rPr>
        <w:t>y</w:t>
      </w:r>
      <w:r w:rsidRPr="003C7832">
        <w:t>-axis.</w:t>
      </w:r>
    </w:p>
    <w:p w14:paraId="32BD5B7F" w14:textId="77777777" w:rsidR="00AC25FB" w:rsidRDefault="00AC25FB" w:rsidP="006C6E9F">
      <w:pPr>
        <w:pStyle w:val="Pquestiontextpartsa"/>
      </w:pPr>
    </w:p>
    <w:p w14:paraId="256BECC8" w14:textId="77777777" w:rsidR="00AD6C1A" w:rsidRDefault="00AD6C1A" w:rsidP="006C6E9F">
      <w:pPr>
        <w:pStyle w:val="Pquestiontextpartsa"/>
      </w:pPr>
    </w:p>
    <w:p w14:paraId="38677FBC" w14:textId="77777777" w:rsidR="00AD6C1A" w:rsidRDefault="00AD6C1A" w:rsidP="006C6E9F">
      <w:pPr>
        <w:pStyle w:val="Pquestiontextpartsa"/>
      </w:pPr>
    </w:p>
    <w:p w14:paraId="759C2948" w14:textId="77777777" w:rsidR="00AD6C1A" w:rsidRDefault="00AD6C1A" w:rsidP="006C6E9F">
      <w:pPr>
        <w:pStyle w:val="Pquestiontextpartsa"/>
      </w:pPr>
    </w:p>
    <w:p w14:paraId="02E8B522" w14:textId="77777777" w:rsidR="00AD6C1A" w:rsidRDefault="00AD6C1A" w:rsidP="006C6E9F">
      <w:pPr>
        <w:pStyle w:val="Pquestiontextpartsa"/>
      </w:pPr>
    </w:p>
    <w:p w14:paraId="34798423" w14:textId="77777777" w:rsidR="006C6E9F" w:rsidRPr="003C7832" w:rsidRDefault="006C6E9F" w:rsidP="006C6E9F">
      <w:pPr>
        <w:pStyle w:val="Pquestiontextpartsa"/>
      </w:pPr>
    </w:p>
    <w:p w14:paraId="34CF01B1" w14:textId="77777777" w:rsidR="00AC25FB" w:rsidRPr="003C7832" w:rsidRDefault="00AC25FB" w:rsidP="006C6E9F">
      <w:pPr>
        <w:pStyle w:val="Pquestiontextpartsa"/>
      </w:pPr>
      <w:r w:rsidRPr="00AB74E9">
        <w:rPr>
          <w:rStyle w:val="Cquestionpartlabelbold"/>
        </w:rPr>
        <w:t>(c)</w:t>
      </w:r>
      <w:r w:rsidR="00D54EB6">
        <w:rPr>
          <w:rStyle w:val="Cquestionpartlabelbold"/>
        </w:rPr>
        <w:tab/>
      </w:r>
      <w:r w:rsidRPr="003C7832">
        <w:t>If the circle with equation (</w:t>
      </w:r>
      <w:r w:rsidRPr="00AB74E9">
        <w:rPr>
          <w:rStyle w:val="Cmathsexpressions"/>
        </w:rPr>
        <w:t>x</w:t>
      </w:r>
      <w:r>
        <w:t xml:space="preserve"> – </w:t>
      </w:r>
      <w:r w:rsidRPr="003C7832">
        <w:t>3)</w:t>
      </w:r>
      <w:r w:rsidRPr="00AB74E9">
        <w:rPr>
          <w:rStyle w:val="Csuperscript"/>
        </w:rPr>
        <w:t>2</w:t>
      </w:r>
      <w:r w:rsidRPr="003C7832">
        <w:t xml:space="preserve"> +</w:t>
      </w:r>
      <w:r>
        <w:t xml:space="preserve"> </w:t>
      </w:r>
      <w:r w:rsidRPr="003C7832">
        <w:t>(</w:t>
      </w:r>
      <w:r w:rsidRPr="00AB74E9">
        <w:rPr>
          <w:rStyle w:val="Cmathsexpressions"/>
        </w:rPr>
        <w:t>y</w:t>
      </w:r>
      <w:r>
        <w:t xml:space="preserve"> – </w:t>
      </w:r>
      <w:r w:rsidRPr="003C7832">
        <w:t>4)</w:t>
      </w:r>
      <w:r w:rsidRPr="00AB74E9">
        <w:rPr>
          <w:rStyle w:val="Csuperscript"/>
        </w:rPr>
        <w:t>2</w:t>
      </w:r>
      <w:r w:rsidRPr="003C7832">
        <w:t xml:space="preserve"> =</w:t>
      </w:r>
      <w:r>
        <w:t xml:space="preserve"> </w:t>
      </w:r>
      <w:r w:rsidRPr="003C7832">
        <w:t xml:space="preserve">25 is reflected in the </w:t>
      </w:r>
      <w:r w:rsidRPr="00AB74E9">
        <w:rPr>
          <w:rStyle w:val="Cmathsexpressions"/>
        </w:rPr>
        <w:t>y-</w:t>
      </w:r>
      <w:r w:rsidRPr="003C7832">
        <w:t>axis and then reflected in the</w:t>
      </w:r>
      <w:r w:rsidR="00AD6C1A">
        <w:br/>
      </w:r>
      <w:r w:rsidRPr="00AB74E9">
        <w:rPr>
          <w:rStyle w:val="Cmathsexpressions"/>
        </w:rPr>
        <w:t>x</w:t>
      </w:r>
      <w:r w:rsidRPr="003C7832">
        <w:t>-axis, find the equation of the reflected circle.</w:t>
      </w:r>
    </w:p>
    <w:p w14:paraId="0480BF04" w14:textId="77777777" w:rsidR="00AC25FB" w:rsidRDefault="00AC25FB" w:rsidP="006C6E9F">
      <w:pPr>
        <w:pStyle w:val="Pquestiontextpartsa"/>
      </w:pPr>
    </w:p>
    <w:p w14:paraId="5A2CBC84" w14:textId="77777777" w:rsidR="00AD6C1A" w:rsidRDefault="00AD6C1A" w:rsidP="006C6E9F">
      <w:pPr>
        <w:pStyle w:val="Pquestiontextpartsa"/>
      </w:pPr>
    </w:p>
    <w:p w14:paraId="0148F969" w14:textId="77777777" w:rsidR="00AD6C1A" w:rsidRDefault="00AD6C1A" w:rsidP="006C6E9F">
      <w:pPr>
        <w:pStyle w:val="Pquestiontextpartsa"/>
      </w:pPr>
    </w:p>
    <w:p w14:paraId="6794E25F" w14:textId="77777777" w:rsidR="00AD6C1A" w:rsidRDefault="00AD6C1A" w:rsidP="006C6E9F">
      <w:pPr>
        <w:pStyle w:val="Pquestiontextpartsa"/>
      </w:pPr>
    </w:p>
    <w:p w14:paraId="55BD3D50" w14:textId="77777777" w:rsidR="00AD6C1A" w:rsidRDefault="00AD6C1A" w:rsidP="006C6E9F">
      <w:pPr>
        <w:pStyle w:val="Pquestiontextpartsa"/>
      </w:pPr>
    </w:p>
    <w:p w14:paraId="57E61375" w14:textId="77777777" w:rsidR="00AD6C1A" w:rsidRPr="003C7832" w:rsidRDefault="00AD6C1A" w:rsidP="006C6E9F">
      <w:pPr>
        <w:pStyle w:val="Pquestiontextpartsa"/>
      </w:pPr>
    </w:p>
    <w:p w14:paraId="308550D6" w14:textId="77777777" w:rsidR="00AC25FB" w:rsidRPr="003C7832" w:rsidRDefault="00AC25FB" w:rsidP="006C6E9F">
      <w:pPr>
        <w:pStyle w:val="Pquestiontextpartsa"/>
      </w:pPr>
    </w:p>
    <w:p w14:paraId="057AF9B6" w14:textId="77777777" w:rsidR="00AC25FB" w:rsidRPr="003C7832" w:rsidRDefault="00AC25FB" w:rsidP="006C6E9F">
      <w:pPr>
        <w:pStyle w:val="Pquestiontextpartsa"/>
      </w:pPr>
      <w:r w:rsidRPr="00AB74E9">
        <w:rPr>
          <w:rStyle w:val="Cquestionpartlabelbold"/>
        </w:rPr>
        <w:t>(d)</w:t>
      </w:r>
      <w:r w:rsidR="00D54EB6">
        <w:tab/>
      </w:r>
      <w:r w:rsidRPr="003C7832">
        <w:t xml:space="preserve">Are the answers to part </w:t>
      </w:r>
      <w:r w:rsidRPr="00AB74E9">
        <w:rPr>
          <w:rStyle w:val="Cquestionpartlabelbold"/>
        </w:rPr>
        <w:t>(b)</w:t>
      </w:r>
      <w:r w:rsidRPr="003C7832">
        <w:t xml:space="preserve"> and part </w:t>
      </w:r>
      <w:r w:rsidRPr="00AB74E9">
        <w:rPr>
          <w:rStyle w:val="Cquestionpartlabelbold"/>
        </w:rPr>
        <w:t>(c)</w:t>
      </w:r>
      <w:r w:rsidRPr="003C7832">
        <w:t xml:space="preserve"> different? </w:t>
      </w:r>
    </w:p>
    <w:p w14:paraId="59CA7808" w14:textId="77777777" w:rsidR="00AC25FB" w:rsidRDefault="00AC25FB" w:rsidP="006C6E9F">
      <w:pPr>
        <w:pStyle w:val="Pquestiontextpartsa"/>
      </w:pPr>
    </w:p>
    <w:p w14:paraId="476BBE98" w14:textId="77777777" w:rsidR="00AD6C1A" w:rsidRDefault="00AD6C1A" w:rsidP="006C6E9F">
      <w:pPr>
        <w:pStyle w:val="Pquestiontextpartsa"/>
      </w:pPr>
    </w:p>
    <w:p w14:paraId="0B7BB872" w14:textId="77777777" w:rsidR="00AD6C1A" w:rsidRPr="003C7832" w:rsidRDefault="00AD6C1A" w:rsidP="006C6E9F">
      <w:pPr>
        <w:pStyle w:val="Pquestiontextpartsa"/>
      </w:pPr>
    </w:p>
    <w:p w14:paraId="245F9E1F" w14:textId="77777777" w:rsidR="00F608D1" w:rsidRDefault="00F608D1" w:rsidP="006C6E9F">
      <w:pPr>
        <w:pStyle w:val="Pquestiontextpartsa"/>
      </w:pPr>
    </w:p>
    <w:p w14:paraId="0341C14A" w14:textId="77777777" w:rsidR="00F608D1" w:rsidRDefault="00F608D1" w:rsidP="00F608D1">
      <w:pPr>
        <w:pStyle w:val="Pquestionheadingsx"/>
      </w:pPr>
      <w:r>
        <w:lastRenderedPageBreak/>
        <w:t>Question 20</w:t>
      </w:r>
      <w:r>
        <w:tab/>
      </w:r>
      <w:r w:rsidR="00D164AD">
        <w:rPr>
          <w:rStyle w:val="Cmarkslabel"/>
        </w:rPr>
        <w:t>8</w:t>
      </w:r>
      <w:r>
        <w:rPr>
          <w:rStyle w:val="Cmarkslabel"/>
        </w:rPr>
        <w:t xml:space="preserve"> marks</w:t>
      </w:r>
      <w:r>
        <w:tab/>
      </w:r>
      <w:r w:rsidR="00D164AD">
        <w:t>[12</w:t>
      </w:r>
      <w:r>
        <w:t>.1]</w:t>
      </w:r>
    </w:p>
    <w:p w14:paraId="0CA0E5F0" w14:textId="311BC3E9" w:rsidR="00AC25FB" w:rsidRPr="003C7832" w:rsidRDefault="00AC25FB" w:rsidP="006C6E9F">
      <w:pPr>
        <w:pStyle w:val="Pquestiontextmainstem"/>
      </w:pPr>
      <w:r w:rsidRPr="003C7832">
        <w:t xml:space="preserve">When heated, the temperature </w:t>
      </w:r>
      <w:r w:rsidRPr="00AB74E9">
        <w:rPr>
          <w:rStyle w:val="Cmathsexpressions"/>
        </w:rPr>
        <w:t>T</w:t>
      </w:r>
      <w:r w:rsidR="00C53E3E" w:rsidRPr="00C53E3E">
        <w:rPr>
          <w:rStyle w:val="Cmathsexpressions"/>
          <w:i w:val="0"/>
        </w:rPr>
        <w:t xml:space="preserve"> </w:t>
      </w:r>
      <w:r w:rsidR="00AD6C1A" w:rsidRPr="00330078">
        <w:t>°</w:t>
      </w:r>
      <w:r>
        <w:t xml:space="preserve">C </w:t>
      </w:r>
      <w:r w:rsidRPr="003C7832">
        <w:t xml:space="preserve">of a bar of metal increases according to </w:t>
      </w:r>
      <w:r w:rsidRPr="003C7832">
        <w:rPr>
          <w:position w:val="-6"/>
        </w:rPr>
        <w:object w:dxaOrig="1160" w:dyaOrig="320" w14:anchorId="41E5CCC8">
          <v:shape id="_x0000_i1049" type="#_x0000_t75" style="width:57.6pt;height:16.3pt" o:ole="">
            <v:imagedata r:id="rId55" o:title=""/>
          </v:shape>
          <o:OLEObject Type="Embed" ProgID="Equation.3" ShapeID="_x0000_i1049" DrawAspect="Content" ObjectID="_1538916827" r:id="rId56"/>
        </w:object>
      </w:r>
      <w:r w:rsidR="00AD6C1A">
        <w:t>,</w:t>
      </w:r>
      <w:r w:rsidR="00AD6C1A">
        <w:br/>
      </w:r>
      <w:r w:rsidRPr="003C7832">
        <w:t xml:space="preserve">where </w:t>
      </w:r>
      <w:r w:rsidRPr="00AB74E9">
        <w:rPr>
          <w:rStyle w:val="Cmathsexpressions"/>
        </w:rPr>
        <w:t xml:space="preserve">t </w:t>
      </w:r>
      <w:r w:rsidRPr="003C7832">
        <w:t>is the time in seconds.</w:t>
      </w:r>
    </w:p>
    <w:p w14:paraId="13A1E88E" w14:textId="1137933F" w:rsidR="00AC25FB" w:rsidRPr="003C7832" w:rsidRDefault="00AC25FB" w:rsidP="006C6E9F">
      <w:pPr>
        <w:pStyle w:val="Pquestiontextpartsa"/>
      </w:pPr>
      <w:r w:rsidRPr="00AB74E9">
        <w:rPr>
          <w:rStyle w:val="Cquestionpartlabelbold"/>
        </w:rPr>
        <w:t>(a)</w:t>
      </w:r>
      <w:r w:rsidR="00D54EB6">
        <w:tab/>
      </w:r>
      <w:r w:rsidRPr="003C7832">
        <w:t xml:space="preserve">If the temperature is </w:t>
      </w:r>
      <w:r>
        <w:t>22</w:t>
      </w:r>
      <w:r w:rsidR="00C53E3E">
        <w:t xml:space="preserve"> </w:t>
      </w:r>
      <w:r w:rsidR="00AD6C1A" w:rsidRPr="00330078">
        <w:t>°</w:t>
      </w:r>
      <w:r>
        <w:t>C</w:t>
      </w:r>
      <w:r w:rsidRPr="003C7832">
        <w:t xml:space="preserve"> after 10 seconds, what is the value of </w:t>
      </w:r>
      <w:r w:rsidRPr="00AB74E9">
        <w:rPr>
          <w:rStyle w:val="Cmathsexpressions"/>
        </w:rPr>
        <w:t>k</w:t>
      </w:r>
      <w:r w:rsidRPr="003C7832">
        <w:t>?</w:t>
      </w:r>
    </w:p>
    <w:p w14:paraId="45635B2E" w14:textId="77777777" w:rsidR="00AC25FB" w:rsidRPr="003C7832" w:rsidRDefault="00AC25FB" w:rsidP="006C6E9F">
      <w:pPr>
        <w:pStyle w:val="Pquestiontextpartsa"/>
      </w:pPr>
    </w:p>
    <w:p w14:paraId="0FADC8DF" w14:textId="77777777" w:rsidR="00AC25FB" w:rsidRPr="003C7832" w:rsidRDefault="00AC25FB" w:rsidP="006C6E9F">
      <w:pPr>
        <w:pStyle w:val="Pquestiontextpartsa"/>
      </w:pPr>
    </w:p>
    <w:p w14:paraId="18FFC404" w14:textId="77777777" w:rsidR="00AC25FB" w:rsidRPr="003C7832" w:rsidRDefault="00AC25FB" w:rsidP="006C6E9F">
      <w:pPr>
        <w:pStyle w:val="Pquestiontextpartsa"/>
      </w:pPr>
    </w:p>
    <w:p w14:paraId="270F9F5A" w14:textId="77777777" w:rsidR="00AC25FB" w:rsidRPr="003C7832" w:rsidRDefault="00AC25FB" w:rsidP="006C6E9F">
      <w:pPr>
        <w:pStyle w:val="Pquestiontextpartsa"/>
      </w:pPr>
    </w:p>
    <w:p w14:paraId="1D6107A1" w14:textId="77777777" w:rsidR="00AC25FB" w:rsidRDefault="00AC25FB" w:rsidP="006C6E9F">
      <w:pPr>
        <w:pStyle w:val="Pquestiontextpartsa"/>
      </w:pPr>
    </w:p>
    <w:p w14:paraId="2E6E6D5A" w14:textId="77777777" w:rsidR="00AD6C1A" w:rsidRPr="003C7832" w:rsidRDefault="00AD6C1A" w:rsidP="006C6E9F">
      <w:pPr>
        <w:pStyle w:val="Pquestiontextpartsa"/>
      </w:pPr>
    </w:p>
    <w:p w14:paraId="5D65E292" w14:textId="77777777" w:rsidR="00AC25FB" w:rsidRPr="003C7832" w:rsidRDefault="00AC25FB" w:rsidP="006C6E9F">
      <w:pPr>
        <w:pStyle w:val="Pquestiontextpartsa"/>
      </w:pPr>
    </w:p>
    <w:p w14:paraId="28B1E2D1" w14:textId="77777777" w:rsidR="00AC25FB" w:rsidRPr="003C7832" w:rsidRDefault="00AC25FB" w:rsidP="006C6E9F">
      <w:pPr>
        <w:pStyle w:val="Pquestiontextpartsa"/>
      </w:pPr>
    </w:p>
    <w:p w14:paraId="4B57355B" w14:textId="77777777" w:rsidR="00AC25FB" w:rsidRPr="003C7832" w:rsidRDefault="00AC25FB" w:rsidP="006C6E9F">
      <w:pPr>
        <w:pStyle w:val="Pquestiontextpartsa"/>
      </w:pPr>
      <w:r w:rsidRPr="00AB74E9">
        <w:rPr>
          <w:rStyle w:val="Cquestionpartlabelbold"/>
        </w:rPr>
        <w:t>(b)</w:t>
      </w:r>
      <w:r w:rsidR="00D54EB6">
        <w:tab/>
      </w:r>
      <w:r w:rsidRPr="003C7832">
        <w:t>What was the initial temperature of the metal bar?</w:t>
      </w:r>
    </w:p>
    <w:p w14:paraId="6BA6BE32" w14:textId="77777777" w:rsidR="00AC25FB" w:rsidRPr="003C7832" w:rsidRDefault="00AC25FB" w:rsidP="006C6E9F">
      <w:pPr>
        <w:pStyle w:val="Pquestiontextpartsa"/>
      </w:pPr>
    </w:p>
    <w:p w14:paraId="76DB71B5" w14:textId="77777777" w:rsidR="00AC25FB" w:rsidRDefault="00AC25FB" w:rsidP="006C6E9F">
      <w:pPr>
        <w:pStyle w:val="Pquestiontextpartsa"/>
      </w:pPr>
    </w:p>
    <w:p w14:paraId="5BA61C2C" w14:textId="77777777" w:rsidR="00AD6C1A" w:rsidRDefault="00AD6C1A" w:rsidP="006C6E9F">
      <w:pPr>
        <w:pStyle w:val="Pquestiontextpartsa"/>
      </w:pPr>
    </w:p>
    <w:p w14:paraId="0E93A1B9" w14:textId="77777777" w:rsidR="00AD6C1A" w:rsidRPr="003C7832" w:rsidRDefault="00AD6C1A" w:rsidP="006C6E9F">
      <w:pPr>
        <w:pStyle w:val="Pquestiontextpartsa"/>
      </w:pPr>
    </w:p>
    <w:p w14:paraId="50AFF299" w14:textId="77777777" w:rsidR="00AC25FB" w:rsidRPr="003C7832" w:rsidRDefault="00AC25FB" w:rsidP="006C6E9F">
      <w:pPr>
        <w:pStyle w:val="Pquestiontextpartsa"/>
      </w:pPr>
    </w:p>
    <w:p w14:paraId="08FAC0DC" w14:textId="77777777" w:rsidR="00AC25FB" w:rsidRPr="003C7832" w:rsidRDefault="00AC25FB" w:rsidP="006C6E9F">
      <w:pPr>
        <w:pStyle w:val="Pquestiontextpartsa"/>
      </w:pPr>
    </w:p>
    <w:p w14:paraId="16C57345" w14:textId="77777777" w:rsidR="00AC25FB" w:rsidRPr="003C7832" w:rsidRDefault="00AC25FB" w:rsidP="006C6E9F">
      <w:pPr>
        <w:pStyle w:val="Pquestiontextpartsa"/>
      </w:pPr>
    </w:p>
    <w:p w14:paraId="2FE3CC26" w14:textId="1C1883F2" w:rsidR="00AC25FB" w:rsidRPr="003C7832" w:rsidRDefault="00D54EB6" w:rsidP="006C6E9F">
      <w:pPr>
        <w:pStyle w:val="Pquestiontextpartsa"/>
      </w:pPr>
      <w:r>
        <w:rPr>
          <w:rStyle w:val="Cquestionpartlabelbold"/>
        </w:rPr>
        <w:t>(c)</w:t>
      </w:r>
      <w:r>
        <w:rPr>
          <w:rStyle w:val="Cquestionpartlabelbold"/>
        </w:rPr>
        <w:tab/>
      </w:r>
      <w:r w:rsidR="00AC25FB" w:rsidRPr="003C7832">
        <w:t xml:space="preserve">Show that after 20 seconds the temperature of the metal will be </w:t>
      </w:r>
      <w:r w:rsidR="00AD6C1A">
        <w:t>15</w:t>
      </w:r>
      <w:r w:rsidR="00C53E3E">
        <w:t xml:space="preserve"> </w:t>
      </w:r>
      <w:r w:rsidR="00AD6C1A" w:rsidRPr="00330078">
        <w:t>°</w:t>
      </w:r>
      <w:r w:rsidR="00AC25FB">
        <w:t>C</w:t>
      </w:r>
      <w:r w:rsidR="00AC25FB" w:rsidRPr="003C7832">
        <w:t xml:space="preserve"> hotter than its initial temperature.</w:t>
      </w:r>
    </w:p>
    <w:p w14:paraId="511B9C7B" w14:textId="77777777" w:rsidR="00AC25FB" w:rsidRPr="003C7832" w:rsidRDefault="00AC25FB" w:rsidP="006C6E9F">
      <w:pPr>
        <w:pStyle w:val="Pquestiontextpartsa"/>
      </w:pPr>
    </w:p>
    <w:p w14:paraId="2B4EE9E2" w14:textId="77777777" w:rsidR="00AC25FB" w:rsidRDefault="00AC25FB" w:rsidP="006C6E9F">
      <w:pPr>
        <w:pStyle w:val="Pquestiontextpartsa"/>
      </w:pPr>
    </w:p>
    <w:p w14:paraId="0D6F5CB8" w14:textId="77777777" w:rsidR="00AD6C1A" w:rsidRDefault="00AD6C1A" w:rsidP="006C6E9F">
      <w:pPr>
        <w:pStyle w:val="Pquestiontextpartsa"/>
      </w:pPr>
    </w:p>
    <w:p w14:paraId="0444BB9D" w14:textId="77777777" w:rsidR="00AD6C1A" w:rsidRDefault="00AD6C1A" w:rsidP="006C6E9F">
      <w:pPr>
        <w:pStyle w:val="Pquestiontextpartsa"/>
      </w:pPr>
    </w:p>
    <w:p w14:paraId="5BDE356C" w14:textId="77777777" w:rsidR="00AD6C1A" w:rsidRDefault="00AD6C1A" w:rsidP="006C6E9F">
      <w:pPr>
        <w:pStyle w:val="Pquestiontextpartsa"/>
      </w:pPr>
    </w:p>
    <w:p w14:paraId="76B463B2" w14:textId="77777777" w:rsidR="00AD6C1A" w:rsidRDefault="00AD6C1A" w:rsidP="006C6E9F">
      <w:pPr>
        <w:pStyle w:val="Pquestiontextpartsa"/>
      </w:pPr>
    </w:p>
    <w:p w14:paraId="0161A059" w14:textId="77777777" w:rsidR="00AD6C1A" w:rsidRPr="003C7832" w:rsidRDefault="00AD6C1A" w:rsidP="006C6E9F">
      <w:pPr>
        <w:pStyle w:val="Pquestiontextpartsa"/>
      </w:pPr>
    </w:p>
    <w:p w14:paraId="19513367" w14:textId="77777777" w:rsidR="00AC25FB" w:rsidRPr="003C7832" w:rsidRDefault="00AC25FB" w:rsidP="006C6E9F">
      <w:pPr>
        <w:pStyle w:val="Pquestiontextpartsa"/>
      </w:pPr>
    </w:p>
    <w:p w14:paraId="5B2DAB51" w14:textId="77777777" w:rsidR="00AC25FB" w:rsidRPr="003C7832" w:rsidRDefault="00AC25FB" w:rsidP="006C6E9F">
      <w:pPr>
        <w:pStyle w:val="Pquestiontextpartsa"/>
        <w:rPr>
          <w:noProof/>
        </w:rPr>
      </w:pPr>
      <w:r w:rsidRPr="00AB74E9">
        <w:rPr>
          <w:rStyle w:val="Cquestionpartlabelbold"/>
        </w:rPr>
        <w:t>(d)</w:t>
      </w:r>
      <w:r w:rsidR="00D54EB6">
        <w:rPr>
          <w:noProof/>
        </w:rPr>
        <w:tab/>
      </w:r>
      <w:r w:rsidRPr="003C7832">
        <w:t xml:space="preserve">Which three points can now be used to sketch </w:t>
      </w:r>
      <w:r w:rsidRPr="003C7832">
        <w:rPr>
          <w:noProof/>
        </w:rPr>
        <w:t xml:space="preserve">the graph of </w:t>
      </w:r>
      <w:r w:rsidRPr="003C7832">
        <w:rPr>
          <w:position w:val="-6"/>
        </w:rPr>
        <w:object w:dxaOrig="1160" w:dyaOrig="320" w14:anchorId="27EDECD9">
          <v:shape id="_x0000_i1050" type="#_x0000_t75" style="width:57.6pt;height:16.3pt" o:ole="">
            <v:imagedata r:id="rId55" o:title=""/>
          </v:shape>
          <o:OLEObject Type="Embed" ProgID="Equation.3" ShapeID="_x0000_i1050" DrawAspect="Content" ObjectID="_1538916828" r:id="rId57"/>
        </w:object>
      </w:r>
      <w:r w:rsidRPr="003C7832">
        <w:rPr>
          <w:noProof/>
        </w:rPr>
        <w:t xml:space="preserve"> for 0</w:t>
      </w:r>
      <w:r>
        <w:rPr>
          <w:noProof/>
        </w:rPr>
        <w:t xml:space="preserve"> </w:t>
      </w:r>
      <w:r w:rsidRPr="003C7832">
        <w:rPr>
          <w:noProof/>
        </w:rPr>
        <w:t>≥</w:t>
      </w:r>
      <w:r>
        <w:rPr>
          <w:noProof/>
        </w:rPr>
        <w:t xml:space="preserve"> </w:t>
      </w:r>
      <w:r w:rsidRPr="003C7832">
        <w:rPr>
          <w:noProof/>
        </w:rPr>
        <w:t>t</w:t>
      </w:r>
      <w:r>
        <w:rPr>
          <w:noProof/>
        </w:rPr>
        <w:t xml:space="preserve"> </w:t>
      </w:r>
      <w:r w:rsidRPr="003C7832">
        <w:rPr>
          <w:noProof/>
        </w:rPr>
        <w:t>≥</w:t>
      </w:r>
      <w:r>
        <w:rPr>
          <w:noProof/>
        </w:rPr>
        <w:t xml:space="preserve"> </w:t>
      </w:r>
      <w:r w:rsidRPr="003C7832">
        <w:rPr>
          <w:noProof/>
        </w:rPr>
        <w:t>20</w:t>
      </w:r>
      <w:r>
        <w:rPr>
          <w:noProof/>
        </w:rPr>
        <w:t>?</w:t>
      </w:r>
    </w:p>
    <w:p w14:paraId="021230E9" w14:textId="77777777" w:rsidR="00F608D1" w:rsidRDefault="00F608D1" w:rsidP="006C6E9F">
      <w:pPr>
        <w:pStyle w:val="Pquestiontextpartsa"/>
      </w:pPr>
    </w:p>
    <w:p w14:paraId="0EEB1AC9" w14:textId="77777777" w:rsidR="00AD6C1A" w:rsidRDefault="00AD6C1A" w:rsidP="006C6E9F">
      <w:pPr>
        <w:pStyle w:val="Pquestiontextpartsa"/>
      </w:pPr>
    </w:p>
    <w:p w14:paraId="6C6F5714" w14:textId="77777777" w:rsidR="00AD6C1A" w:rsidRDefault="00AD6C1A" w:rsidP="006C6E9F">
      <w:pPr>
        <w:pStyle w:val="Pquestiontextpartsa"/>
      </w:pPr>
    </w:p>
    <w:p w14:paraId="066C84BE" w14:textId="77777777" w:rsidR="00AD6C1A" w:rsidRDefault="00AD6C1A" w:rsidP="006C6E9F">
      <w:pPr>
        <w:pStyle w:val="Pquestiontextpartsa"/>
      </w:pPr>
    </w:p>
    <w:p w14:paraId="0C2D24D9" w14:textId="77777777" w:rsidR="00AD6C1A" w:rsidRDefault="00AD6C1A" w:rsidP="006C6E9F">
      <w:pPr>
        <w:pStyle w:val="Pquestiontextpartsa"/>
      </w:pPr>
    </w:p>
    <w:p w14:paraId="3AEB58AC" w14:textId="77777777" w:rsidR="00F608D1" w:rsidRDefault="00F608D1" w:rsidP="006C6E9F">
      <w:pPr>
        <w:pStyle w:val="Pquestiontextpartsa"/>
      </w:pPr>
    </w:p>
    <w:p w14:paraId="71B58F08" w14:textId="77777777" w:rsidR="00F608D1" w:rsidRDefault="00F608D1" w:rsidP="00F608D1">
      <w:pPr>
        <w:pStyle w:val="Pquestionheadingsx"/>
      </w:pPr>
      <w:r>
        <w:lastRenderedPageBreak/>
        <w:t>Question 21</w:t>
      </w:r>
      <w:r>
        <w:tab/>
      </w:r>
      <w:r w:rsidR="00D164AD">
        <w:rPr>
          <w:rStyle w:val="Cmarkslabel"/>
        </w:rPr>
        <w:t>8</w:t>
      </w:r>
      <w:r>
        <w:rPr>
          <w:rStyle w:val="Cmarkslabel"/>
        </w:rPr>
        <w:t xml:space="preserve"> marks</w:t>
      </w:r>
      <w:r>
        <w:tab/>
      </w:r>
      <w:r w:rsidR="00D164AD">
        <w:t>[12</w:t>
      </w:r>
      <w:r w:rsidR="00323FA2">
        <w:t>.2</w:t>
      </w:r>
      <w:r>
        <w:t>]</w:t>
      </w:r>
    </w:p>
    <w:p w14:paraId="5D3D09DC" w14:textId="77777777" w:rsidR="008855E3" w:rsidRDefault="008855E3" w:rsidP="008855E3">
      <w:pPr>
        <w:pStyle w:val="Pquestiontextmainstem"/>
      </w:pPr>
      <w:r>
        <w:t xml:space="preserve">The graph of the hyperbola in the form of </w:t>
      </w:r>
      <w:r w:rsidRPr="00D40428">
        <w:rPr>
          <w:position w:val="-24"/>
        </w:rPr>
        <w:object w:dxaOrig="1260" w:dyaOrig="640" w14:anchorId="6DA412A7">
          <v:shape id="_x0000_i1051" type="#_x0000_t75" style="width:63.35pt;height:32.65pt" o:ole="">
            <v:imagedata r:id="rId58" o:title=""/>
          </v:shape>
          <o:OLEObject Type="Embed" ProgID="Equation.DSMT4" ShapeID="_x0000_i1051" DrawAspect="Content" ObjectID="_1538916829" r:id="rId59"/>
        </w:object>
      </w:r>
      <w:r>
        <w:t xml:space="preserve"> </w:t>
      </w:r>
      <w:r w:rsidR="004648A0">
        <w:t xml:space="preserve">is </w:t>
      </w:r>
      <w:r>
        <w:t>shown below.</w:t>
      </w:r>
    </w:p>
    <w:p w14:paraId="09B022C1" w14:textId="5FF8DE98" w:rsidR="00AC25FB" w:rsidRPr="006C6E9F" w:rsidRDefault="0090400E" w:rsidP="006C6E9F">
      <w:pPr>
        <w:pStyle w:val="PNotetodesigner"/>
      </w:pPr>
      <w:r>
        <w:rPr>
          <w:noProof/>
          <w:lang w:eastAsia="en-AU"/>
        </w:rPr>
        <w:drawing>
          <wp:inline distT="0" distB="0" distL="0" distR="0" wp14:anchorId="2C03A395" wp14:editId="7AF06813">
            <wp:extent cx="1802765" cy="2163445"/>
            <wp:effectExtent l="0" t="0" r="6985" b="8255"/>
            <wp:docPr id="1" name="Picture 1" descr="C:\Users\uhernda\Downloads\PM2e-10-ch-test-exams\_CORRECTED_041016\PM2e_10_EB_09_SAT_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C:\Users\uhernda\Downloads\PM2e-10-ch-test-exams\_CORRECTED_041016\PM2e_10_EB_09_SAT_01.jpg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BEBA8EAE-BF5A-486C-A8C5-ECC9F3942E4B}">
                          <a14:imgProps xmlns:a14="http://schemas.microsoft.com/office/drawing/2010/main">
                            <a14:imgLayer r:embed="rId61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2765" cy="2163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31F3D2" w14:textId="77777777" w:rsidR="00AC25FB" w:rsidRDefault="00AC25FB" w:rsidP="006C6E9F">
      <w:pPr>
        <w:pStyle w:val="Pquestiontextpartsa"/>
      </w:pPr>
      <w:r w:rsidRPr="00AB74E9">
        <w:rPr>
          <w:rStyle w:val="Cquestionpartlabelbold"/>
        </w:rPr>
        <w:t>(a)</w:t>
      </w:r>
      <w:r w:rsidR="00D54EB6">
        <w:rPr>
          <w:rStyle w:val="Cquestionpartlabelbold"/>
        </w:rPr>
        <w:tab/>
      </w:r>
      <w:r>
        <w:t>State the value of the horizontal asymptote.</w:t>
      </w:r>
    </w:p>
    <w:p w14:paraId="2863917D" w14:textId="77777777" w:rsidR="00AC25FB" w:rsidRDefault="00AC25FB" w:rsidP="006C6E9F">
      <w:pPr>
        <w:pStyle w:val="Pquestiontextpartsa"/>
      </w:pPr>
    </w:p>
    <w:p w14:paraId="0ED125DB" w14:textId="77777777" w:rsidR="006C6E9F" w:rsidRDefault="006C6E9F" w:rsidP="006C6E9F">
      <w:pPr>
        <w:pStyle w:val="Pquestiontextpartsa"/>
      </w:pPr>
    </w:p>
    <w:p w14:paraId="08A5F3F1" w14:textId="77777777" w:rsidR="00AD6C1A" w:rsidRDefault="00AD6C1A" w:rsidP="006C6E9F">
      <w:pPr>
        <w:pStyle w:val="Pquestiontextpartsa"/>
      </w:pPr>
    </w:p>
    <w:p w14:paraId="618C0C90" w14:textId="77777777" w:rsidR="00AC25FB" w:rsidRDefault="00AC25FB" w:rsidP="006C6E9F">
      <w:pPr>
        <w:pStyle w:val="Pquestiontextpartsa"/>
      </w:pPr>
      <w:r w:rsidRPr="00AB74E9">
        <w:rPr>
          <w:rStyle w:val="Cquestionpartlabelbold"/>
        </w:rPr>
        <w:t>(b)</w:t>
      </w:r>
      <w:r w:rsidR="00D54EB6">
        <w:tab/>
      </w:r>
      <w:r>
        <w:t>State the value of the vertical asymptote.</w:t>
      </w:r>
    </w:p>
    <w:p w14:paraId="54CACA00" w14:textId="77777777" w:rsidR="00AC25FB" w:rsidRDefault="00AC25FB" w:rsidP="006C6E9F">
      <w:pPr>
        <w:pStyle w:val="Pquestiontextpartsa"/>
      </w:pPr>
    </w:p>
    <w:p w14:paraId="02B44C1A" w14:textId="77777777" w:rsidR="00AD6C1A" w:rsidRDefault="00AD6C1A" w:rsidP="006C6E9F">
      <w:pPr>
        <w:pStyle w:val="Pquestiontextpartsa"/>
      </w:pPr>
    </w:p>
    <w:p w14:paraId="59D83CB6" w14:textId="77777777" w:rsidR="006C6E9F" w:rsidRDefault="006C6E9F" w:rsidP="006C6E9F">
      <w:pPr>
        <w:pStyle w:val="Pquestiontextpartsa"/>
      </w:pPr>
    </w:p>
    <w:p w14:paraId="579E05F5" w14:textId="77777777" w:rsidR="00AC25FB" w:rsidRDefault="00AC25FB" w:rsidP="006C6E9F">
      <w:pPr>
        <w:pStyle w:val="Pquestiontextpartsa"/>
      </w:pPr>
      <w:r w:rsidRPr="00AB74E9">
        <w:rPr>
          <w:rStyle w:val="Cquestionpartlabelbold"/>
        </w:rPr>
        <w:t>(c)</w:t>
      </w:r>
      <w:r w:rsidR="00D54EB6">
        <w:rPr>
          <w:rStyle w:val="Cquestionpartlabelbold"/>
        </w:rPr>
        <w:tab/>
      </w:r>
      <w:r>
        <w:t xml:space="preserve">Given that the </w:t>
      </w:r>
      <w:r w:rsidRPr="00AB74E9">
        <w:rPr>
          <w:rStyle w:val="Cmathsexpressions"/>
        </w:rPr>
        <w:t>y</w:t>
      </w:r>
      <w:r>
        <w:t>-intercept is (0, 3), find the equation of the hyperbola.</w:t>
      </w:r>
    </w:p>
    <w:p w14:paraId="645771CD" w14:textId="77777777" w:rsidR="00AC25FB" w:rsidRDefault="00AC25FB" w:rsidP="006C6E9F">
      <w:pPr>
        <w:pStyle w:val="Pquestiontextpartsa"/>
      </w:pPr>
    </w:p>
    <w:p w14:paraId="09B5B199" w14:textId="77777777" w:rsidR="00AD6C1A" w:rsidRDefault="00AD6C1A" w:rsidP="006C6E9F">
      <w:pPr>
        <w:pStyle w:val="Pquestiontextpartsa"/>
      </w:pPr>
    </w:p>
    <w:p w14:paraId="1A6AF22E" w14:textId="77777777" w:rsidR="00AD6C1A" w:rsidRDefault="00AD6C1A" w:rsidP="006C6E9F">
      <w:pPr>
        <w:pStyle w:val="Pquestiontextpartsa"/>
      </w:pPr>
    </w:p>
    <w:p w14:paraId="13D9A003" w14:textId="77777777" w:rsidR="006C6E9F" w:rsidRDefault="006C6E9F" w:rsidP="006C6E9F">
      <w:pPr>
        <w:pStyle w:val="Pquestiontextpartsa"/>
      </w:pPr>
    </w:p>
    <w:p w14:paraId="1EDC49A4" w14:textId="77777777" w:rsidR="00AC25FB" w:rsidRDefault="00AC25FB" w:rsidP="006C6E9F">
      <w:pPr>
        <w:pStyle w:val="Pquestiontextpartsa"/>
      </w:pPr>
      <w:r w:rsidRPr="00AB74E9">
        <w:rPr>
          <w:rStyle w:val="Cquestionpartlabelbold"/>
        </w:rPr>
        <w:t>(d)</w:t>
      </w:r>
      <w:r w:rsidR="00D54EB6">
        <w:rPr>
          <w:rStyle w:val="Cquestionpartlabelbold"/>
        </w:rPr>
        <w:tab/>
      </w:r>
      <w:r>
        <w:t xml:space="preserve">Calculate the value of the </w:t>
      </w:r>
      <w:r w:rsidRPr="00AB74E9">
        <w:rPr>
          <w:rStyle w:val="Cmathsexpressions"/>
        </w:rPr>
        <w:t>x</w:t>
      </w:r>
      <w:r>
        <w:t xml:space="preserve">-intercept. </w:t>
      </w:r>
    </w:p>
    <w:p w14:paraId="0401D50D" w14:textId="77777777" w:rsidR="00AC25FB" w:rsidRDefault="00AC25FB" w:rsidP="006C6E9F">
      <w:pPr>
        <w:pStyle w:val="Pquestiontextpartsa"/>
        <w:rPr>
          <w:rStyle w:val="Cquestionpartlabelbold"/>
        </w:rPr>
      </w:pPr>
    </w:p>
    <w:p w14:paraId="5556F73D" w14:textId="77777777" w:rsidR="00AD6C1A" w:rsidRDefault="00AD6C1A" w:rsidP="006C6E9F">
      <w:pPr>
        <w:pStyle w:val="Pquestiontextpartsa"/>
        <w:rPr>
          <w:rStyle w:val="Cquestionpartlabelbold"/>
        </w:rPr>
      </w:pPr>
    </w:p>
    <w:p w14:paraId="0457BCC0" w14:textId="77777777" w:rsidR="00AD6C1A" w:rsidRDefault="00AD6C1A" w:rsidP="006C6E9F">
      <w:pPr>
        <w:pStyle w:val="Pquestiontextpartsa"/>
        <w:rPr>
          <w:rStyle w:val="Cquestionpartlabelbold"/>
        </w:rPr>
      </w:pPr>
    </w:p>
    <w:p w14:paraId="44CD2956" w14:textId="77777777" w:rsidR="005D1820" w:rsidRPr="00AB74E9" w:rsidRDefault="005D1820" w:rsidP="006C6E9F">
      <w:pPr>
        <w:pStyle w:val="Pquestiontextpartsa"/>
        <w:rPr>
          <w:rStyle w:val="Cquestionpartlabelbold"/>
        </w:rPr>
      </w:pPr>
    </w:p>
    <w:p w14:paraId="34F0C035" w14:textId="77777777" w:rsidR="00AC25FB" w:rsidRPr="00AB74E9" w:rsidRDefault="00AC25FB" w:rsidP="006C6E9F">
      <w:pPr>
        <w:pStyle w:val="Pquestiontextpartsa"/>
        <w:rPr>
          <w:rStyle w:val="Cquestionpartlabelbold"/>
        </w:rPr>
      </w:pPr>
    </w:p>
    <w:p w14:paraId="130A7C69" w14:textId="471CB445" w:rsidR="00F608D1" w:rsidRDefault="00F608D1" w:rsidP="00F608D1">
      <w:pPr>
        <w:pStyle w:val="Pquestionheadingsx"/>
      </w:pPr>
      <w:r>
        <w:t>Question 22</w:t>
      </w:r>
      <w:r>
        <w:tab/>
      </w:r>
      <w:r>
        <w:rPr>
          <w:rStyle w:val="Cmarkslabel"/>
        </w:rPr>
        <w:t>10 marks</w:t>
      </w:r>
      <w:r>
        <w:tab/>
        <w:t>[</w:t>
      </w:r>
      <w:r w:rsidR="003D60CE">
        <w:t>12.6</w:t>
      </w:r>
      <w:r>
        <w:t>]</w:t>
      </w:r>
      <w:r w:rsidR="00C53E3E">
        <w:t xml:space="preserve"> </w:t>
      </w:r>
      <w:r w:rsidR="00C53E3E">
        <w:rPr>
          <w:highlight w:val="lightGray"/>
        </w:rPr>
        <w:t>[10A]</w:t>
      </w:r>
    </w:p>
    <w:p w14:paraId="145382BE" w14:textId="77777777" w:rsidR="00AC25FB" w:rsidRPr="005A482F" w:rsidRDefault="00AC25FB" w:rsidP="006C6E9F">
      <w:pPr>
        <w:pStyle w:val="Pquestiontextmainstem"/>
      </w:pPr>
      <w:r w:rsidRPr="005A482F">
        <w:t xml:space="preserve">If </w:t>
      </w:r>
      <w:r w:rsidRPr="000A1016">
        <w:rPr>
          <w:position w:val="-8"/>
        </w:rPr>
        <w:object w:dxaOrig="480" w:dyaOrig="280" w14:anchorId="5A197B22">
          <v:shape id="_x0000_i1052" type="#_x0000_t75" style="width:24pt;height:14.4pt" o:ole="">
            <v:imagedata r:id="rId62" o:title=""/>
          </v:shape>
          <o:OLEObject Type="Embed" ProgID="Equation.3" ShapeID="_x0000_i1052" DrawAspect="Content" ObjectID="_1538916830" r:id="rId63"/>
        </w:object>
      </w:r>
      <w:r w:rsidR="00AD6C1A">
        <w:t>(</w:t>
      </w:r>
      <w:r w:rsidRPr="005A482F">
        <w:t>2</w:t>
      </w:r>
      <w:r w:rsidR="00AD6C1A">
        <w:t>)</w:t>
      </w:r>
      <w:r w:rsidRPr="005A482F">
        <w:t xml:space="preserve"> </w:t>
      </w:r>
      <w:r>
        <w:t>≈</w:t>
      </w:r>
      <w:r w:rsidRPr="005A482F">
        <w:t xml:space="preserve"> 0.3010</w:t>
      </w:r>
      <w:r>
        <w:t>,</w:t>
      </w:r>
      <w:r w:rsidRPr="005A482F">
        <w:t xml:space="preserve"> </w:t>
      </w:r>
      <w:r w:rsidRPr="000A1016">
        <w:rPr>
          <w:position w:val="-8"/>
        </w:rPr>
        <w:object w:dxaOrig="480" w:dyaOrig="280" w14:anchorId="1E95AE88">
          <v:shape id="_x0000_i1053" type="#_x0000_t75" style="width:24pt;height:14.4pt" o:ole="">
            <v:imagedata r:id="rId64" o:title=""/>
          </v:shape>
          <o:OLEObject Type="Embed" ProgID="Equation.3" ShapeID="_x0000_i1053" DrawAspect="Content" ObjectID="_1538916831" r:id="rId65"/>
        </w:object>
      </w:r>
      <w:r w:rsidR="00AD6C1A">
        <w:t>(</w:t>
      </w:r>
      <w:r w:rsidRPr="005A482F">
        <w:t>3</w:t>
      </w:r>
      <w:r w:rsidR="00AD6C1A">
        <w:t>)</w:t>
      </w:r>
      <w:r w:rsidRPr="005A482F">
        <w:t xml:space="preserve"> </w:t>
      </w:r>
      <w:r>
        <w:t>≈</w:t>
      </w:r>
      <w:r w:rsidRPr="005A482F">
        <w:t xml:space="preserve"> 0.4771 and </w:t>
      </w:r>
      <w:r w:rsidRPr="000A1016">
        <w:rPr>
          <w:position w:val="-8"/>
        </w:rPr>
        <w:object w:dxaOrig="480" w:dyaOrig="280" w14:anchorId="6F554F73">
          <v:shape id="_x0000_i1054" type="#_x0000_t75" style="width:24pt;height:14.4pt" o:ole="">
            <v:imagedata r:id="rId66" o:title=""/>
          </v:shape>
          <o:OLEObject Type="Embed" ProgID="Equation.3" ShapeID="_x0000_i1054" DrawAspect="Content" ObjectID="_1538916832" r:id="rId67"/>
        </w:object>
      </w:r>
      <w:r w:rsidR="00AD6C1A">
        <w:t>(</w:t>
      </w:r>
      <w:r w:rsidRPr="005A482F">
        <w:t>5</w:t>
      </w:r>
      <w:r w:rsidR="00AD6C1A">
        <w:t>)</w:t>
      </w:r>
      <w:r w:rsidRPr="005A482F">
        <w:t xml:space="preserve"> </w:t>
      </w:r>
      <w:r>
        <w:t>≈</w:t>
      </w:r>
      <w:r w:rsidRPr="005A482F">
        <w:t xml:space="preserve"> 0.6990</w:t>
      </w:r>
      <w:r>
        <w:t>,</w:t>
      </w:r>
      <w:r w:rsidRPr="005A482F">
        <w:t xml:space="preserve"> </w:t>
      </w:r>
      <w:r w:rsidR="00AD6C1A">
        <w:t>find approximate values for</w:t>
      </w:r>
      <w:r w:rsidRPr="005A482F">
        <w:t>:</w:t>
      </w:r>
    </w:p>
    <w:p w14:paraId="62CB6825" w14:textId="77777777" w:rsidR="00AC25FB" w:rsidRPr="00AB74E9" w:rsidRDefault="00AC25FB" w:rsidP="006C6E9F">
      <w:pPr>
        <w:pStyle w:val="Pquestiontextpartsa"/>
        <w:rPr>
          <w:rStyle w:val="Cquestionpartlabelbold"/>
        </w:rPr>
      </w:pPr>
      <w:r w:rsidRPr="00AB74E9">
        <w:rPr>
          <w:rStyle w:val="Cquestionpartlabelbold"/>
        </w:rPr>
        <w:t>(a)</w:t>
      </w:r>
      <w:r w:rsidR="00D54EB6">
        <w:rPr>
          <w:rStyle w:val="Cquestionpartlabelbold"/>
        </w:rPr>
        <w:tab/>
      </w:r>
      <w:r w:rsidRPr="000A1016">
        <w:rPr>
          <w:position w:val="-8"/>
        </w:rPr>
        <w:object w:dxaOrig="480" w:dyaOrig="280" w14:anchorId="36D5E9E3">
          <v:shape id="_x0000_i1055" type="#_x0000_t75" style="width:24pt;height:14.4pt" o:ole="">
            <v:imagedata r:id="rId68" o:title=""/>
          </v:shape>
          <o:OLEObject Type="Embed" ProgID="Equation.3" ShapeID="_x0000_i1055" DrawAspect="Content" ObjectID="_1538916833" r:id="rId69"/>
        </w:object>
      </w:r>
      <w:r w:rsidR="00AD6C1A">
        <w:t>(8)</w:t>
      </w:r>
    </w:p>
    <w:p w14:paraId="30674B54" w14:textId="77777777" w:rsidR="00AC25FB" w:rsidRDefault="00AC25FB" w:rsidP="006C6E9F">
      <w:pPr>
        <w:pStyle w:val="Pquestiontextpartsa"/>
      </w:pPr>
    </w:p>
    <w:p w14:paraId="05C1A0F9" w14:textId="77777777" w:rsidR="00CC3354" w:rsidRDefault="00CC3354" w:rsidP="006C6E9F">
      <w:pPr>
        <w:pStyle w:val="Pquestiontextpartsa"/>
      </w:pPr>
    </w:p>
    <w:p w14:paraId="7049208F" w14:textId="77777777" w:rsidR="00CC3354" w:rsidRPr="005A482F" w:rsidRDefault="00CC3354" w:rsidP="006C6E9F">
      <w:pPr>
        <w:pStyle w:val="Pquestiontextpartsa"/>
      </w:pPr>
    </w:p>
    <w:p w14:paraId="4072FF51" w14:textId="77777777" w:rsidR="00AC25FB" w:rsidRPr="005A482F" w:rsidRDefault="00AC25FB" w:rsidP="006C6E9F">
      <w:pPr>
        <w:pStyle w:val="Pquestiontextpartsa"/>
      </w:pPr>
    </w:p>
    <w:p w14:paraId="16B99986" w14:textId="3BDD262C" w:rsidR="00AC25FB" w:rsidRPr="005A482F" w:rsidRDefault="00AC25FB" w:rsidP="006C6E9F">
      <w:pPr>
        <w:pStyle w:val="Pquestiontextpartsa"/>
      </w:pPr>
      <w:r w:rsidRPr="00AB74E9">
        <w:rPr>
          <w:rStyle w:val="Cquestionpartlabelbold"/>
        </w:rPr>
        <w:lastRenderedPageBreak/>
        <w:t>(b)</w:t>
      </w:r>
      <w:r w:rsidR="00D54EB6">
        <w:tab/>
      </w:r>
      <w:r w:rsidR="0033385D" w:rsidRPr="000A1016">
        <w:rPr>
          <w:position w:val="-8"/>
        </w:rPr>
        <w:object w:dxaOrig="480" w:dyaOrig="280" w14:anchorId="72BF9C54">
          <v:shape id="_x0000_i1056" type="#_x0000_t75" style="width:24pt;height:14.4pt" o:ole="">
            <v:imagedata r:id="rId68" o:title=""/>
          </v:shape>
          <o:OLEObject Type="Embed" ProgID="Equation.3" ShapeID="_x0000_i1056" DrawAspect="Content" ObjectID="_1538916834" r:id="rId70"/>
        </w:object>
      </w:r>
      <w:r w:rsidR="0033385D">
        <w:t>(8)</w:t>
      </w:r>
    </w:p>
    <w:p w14:paraId="69436E03" w14:textId="77777777" w:rsidR="00AC25FB" w:rsidRDefault="00AC25FB" w:rsidP="006C6E9F">
      <w:pPr>
        <w:pStyle w:val="Pquestiontextpartsa"/>
      </w:pPr>
    </w:p>
    <w:p w14:paraId="5AE05C1A" w14:textId="77777777" w:rsidR="00CC3354" w:rsidRDefault="00CC3354" w:rsidP="006C6E9F">
      <w:pPr>
        <w:pStyle w:val="Pquestiontextpartsa"/>
      </w:pPr>
    </w:p>
    <w:p w14:paraId="6C3A4AAD" w14:textId="77777777" w:rsidR="00CC3354" w:rsidRPr="005A482F" w:rsidRDefault="00CC3354" w:rsidP="006C6E9F">
      <w:pPr>
        <w:pStyle w:val="Pquestiontextpartsa"/>
      </w:pPr>
    </w:p>
    <w:p w14:paraId="134FCB02" w14:textId="77777777" w:rsidR="00AC25FB" w:rsidRPr="005A482F" w:rsidRDefault="00AC25FB" w:rsidP="006C6E9F">
      <w:pPr>
        <w:pStyle w:val="Pquestiontextpartsa"/>
      </w:pPr>
    </w:p>
    <w:p w14:paraId="772BBE73" w14:textId="77777777" w:rsidR="00AC25FB" w:rsidRPr="005A482F" w:rsidRDefault="00AC25FB" w:rsidP="006C6E9F">
      <w:pPr>
        <w:pStyle w:val="Pquestiontextpartsa"/>
      </w:pPr>
      <w:r w:rsidRPr="00AB74E9">
        <w:rPr>
          <w:rStyle w:val="Cquestionpartlabelbold"/>
        </w:rPr>
        <w:t>(c)</w:t>
      </w:r>
      <w:r w:rsidR="00D54EB6">
        <w:tab/>
      </w:r>
      <w:r w:rsidRPr="000A1016">
        <w:rPr>
          <w:position w:val="-8"/>
        </w:rPr>
        <w:object w:dxaOrig="480" w:dyaOrig="280" w14:anchorId="3ED03E41">
          <v:shape id="_x0000_i1057" type="#_x0000_t75" style="width:24pt;height:14.4pt" o:ole="">
            <v:imagedata r:id="rId71" o:title=""/>
          </v:shape>
          <o:OLEObject Type="Embed" ProgID="Equation.3" ShapeID="_x0000_i1057" DrawAspect="Content" ObjectID="_1538916835" r:id="rId72"/>
        </w:object>
      </w:r>
      <w:r w:rsidR="00AD6C1A">
        <w:t>(1.5)</w:t>
      </w:r>
    </w:p>
    <w:p w14:paraId="643640DB" w14:textId="77777777" w:rsidR="00AC25FB" w:rsidRDefault="00AC25FB" w:rsidP="006C6E9F">
      <w:pPr>
        <w:pStyle w:val="Pquestiontextpartsa"/>
      </w:pPr>
    </w:p>
    <w:p w14:paraId="1062EDCC" w14:textId="77777777" w:rsidR="00CC3354" w:rsidRPr="005A482F" w:rsidRDefault="00CC3354" w:rsidP="006C6E9F">
      <w:pPr>
        <w:pStyle w:val="Pquestiontextpartsa"/>
      </w:pPr>
    </w:p>
    <w:p w14:paraId="3E497597" w14:textId="77777777" w:rsidR="00AC25FB" w:rsidRDefault="00AC25FB" w:rsidP="006C6E9F">
      <w:pPr>
        <w:pStyle w:val="Pquestiontextpartsa"/>
      </w:pPr>
    </w:p>
    <w:p w14:paraId="2330EA77" w14:textId="77777777" w:rsidR="00CC3354" w:rsidRPr="005A482F" w:rsidRDefault="00CC3354" w:rsidP="006C6E9F">
      <w:pPr>
        <w:pStyle w:val="Pquestiontextpartsa"/>
      </w:pPr>
    </w:p>
    <w:p w14:paraId="269F8B15" w14:textId="77777777" w:rsidR="00AC25FB" w:rsidRPr="00AB74E9" w:rsidRDefault="00AC25FB" w:rsidP="006C6E9F">
      <w:pPr>
        <w:pStyle w:val="Pquestiontextpartsa"/>
      </w:pPr>
      <w:r w:rsidRPr="00AB74E9">
        <w:rPr>
          <w:rStyle w:val="Cquestionpartlabelbold"/>
        </w:rPr>
        <w:t>(d)</w:t>
      </w:r>
      <w:r w:rsidR="00D54EB6">
        <w:tab/>
      </w:r>
      <w:r w:rsidRPr="000A1016">
        <w:rPr>
          <w:position w:val="-8"/>
        </w:rPr>
        <w:object w:dxaOrig="480" w:dyaOrig="280" w14:anchorId="55F11A9B">
          <v:shape id="_x0000_i1058" type="#_x0000_t75" style="width:24pt;height:14.4pt" o:ole="">
            <v:imagedata r:id="rId73" o:title=""/>
          </v:shape>
          <o:OLEObject Type="Embed" ProgID="Equation.DSMT4" ShapeID="_x0000_i1058" DrawAspect="Content" ObjectID="_1538916836" r:id="rId74"/>
        </w:object>
      </w:r>
      <w:r w:rsidR="00AD6C1A">
        <w:t>(12)</w:t>
      </w:r>
    </w:p>
    <w:p w14:paraId="51A772C7" w14:textId="77777777" w:rsidR="00AC25FB" w:rsidRDefault="00AC25FB" w:rsidP="006C6E9F">
      <w:pPr>
        <w:pStyle w:val="Pquestiontextpartsa"/>
      </w:pPr>
    </w:p>
    <w:p w14:paraId="1FEB2771" w14:textId="77777777" w:rsidR="00AC25FB" w:rsidRDefault="00AC25FB" w:rsidP="006C6E9F">
      <w:pPr>
        <w:pStyle w:val="Pquestiontextpartsa"/>
      </w:pPr>
    </w:p>
    <w:p w14:paraId="1B54EA27" w14:textId="77777777" w:rsidR="00CC3354" w:rsidRDefault="00CC3354" w:rsidP="006C6E9F">
      <w:pPr>
        <w:pStyle w:val="Pquestiontextpartsa"/>
      </w:pPr>
    </w:p>
    <w:p w14:paraId="23A79450" w14:textId="77777777" w:rsidR="00CC3354" w:rsidRDefault="00CC3354" w:rsidP="006C6E9F">
      <w:pPr>
        <w:pStyle w:val="Pquestiontextpartsa"/>
      </w:pPr>
    </w:p>
    <w:p w14:paraId="6EF1991A" w14:textId="77777777" w:rsidR="00CC3354" w:rsidRPr="005A482F" w:rsidRDefault="00CC3354" w:rsidP="006C6E9F">
      <w:pPr>
        <w:pStyle w:val="Pquestiontextpartsa"/>
      </w:pPr>
    </w:p>
    <w:p w14:paraId="458B64B2" w14:textId="77777777" w:rsidR="00AC25FB" w:rsidRPr="005A482F" w:rsidRDefault="00AC25FB" w:rsidP="006C6E9F">
      <w:pPr>
        <w:pStyle w:val="Pquestiontextpartsa"/>
      </w:pPr>
      <w:r w:rsidRPr="00AB74E9">
        <w:rPr>
          <w:rStyle w:val="Cquestionpartlabelbold"/>
        </w:rPr>
        <w:t>(e)</w:t>
      </w:r>
      <w:r w:rsidR="00D54EB6">
        <w:tab/>
      </w:r>
      <w:r w:rsidRPr="000A1016">
        <w:rPr>
          <w:position w:val="-8"/>
        </w:rPr>
        <w:object w:dxaOrig="480" w:dyaOrig="280" w14:anchorId="1D9681BB">
          <v:shape id="_x0000_i1059" type="#_x0000_t75" style="width:24pt;height:14.4pt" o:ole="">
            <v:imagedata r:id="rId75" o:title=""/>
          </v:shape>
          <o:OLEObject Type="Embed" ProgID="Equation.DSMT4" ShapeID="_x0000_i1059" DrawAspect="Content" ObjectID="_1538916837" r:id="rId76"/>
        </w:object>
      </w:r>
      <w:r>
        <w:t xml:space="preserve"> </w:t>
      </w:r>
      <w:r w:rsidR="00AD6C1A">
        <w:t>(</w:t>
      </w:r>
      <w:r w:rsidRPr="005A482F">
        <w:t>37.5</w:t>
      </w:r>
      <w:r w:rsidR="00AD6C1A">
        <w:t>)</w:t>
      </w:r>
    </w:p>
    <w:p w14:paraId="0FA2CA06" w14:textId="77777777" w:rsidR="00AC25FB" w:rsidRDefault="00AC25FB" w:rsidP="006C6E9F">
      <w:pPr>
        <w:pStyle w:val="Pquestiontextpartsa"/>
      </w:pPr>
    </w:p>
    <w:p w14:paraId="732CF4FC" w14:textId="77777777" w:rsidR="00CC3354" w:rsidRDefault="00CC3354" w:rsidP="006C6E9F">
      <w:pPr>
        <w:pStyle w:val="Pquestiontextpartsa"/>
      </w:pPr>
    </w:p>
    <w:p w14:paraId="1EBF5937" w14:textId="77777777" w:rsidR="00CC3354" w:rsidRPr="005A482F" w:rsidRDefault="00CC3354" w:rsidP="006C6E9F">
      <w:pPr>
        <w:pStyle w:val="Pquestiontextpartsa"/>
      </w:pPr>
    </w:p>
    <w:p w14:paraId="2DCE5B96" w14:textId="77777777" w:rsidR="00AC25FB" w:rsidRPr="005A482F" w:rsidRDefault="00AC25FB" w:rsidP="006C6E9F">
      <w:pPr>
        <w:pStyle w:val="Pquestiontextpartsa"/>
      </w:pPr>
    </w:p>
    <w:p w14:paraId="609C63B4" w14:textId="77777777" w:rsidR="005F663E" w:rsidRPr="00AB74E9" w:rsidRDefault="005F663E" w:rsidP="00AB74E9"/>
    <w:p w14:paraId="6AA9E4E7" w14:textId="77777777" w:rsidR="00F608D1" w:rsidRPr="00D84D9B" w:rsidRDefault="00F608D1" w:rsidP="006C6E9F">
      <w:pPr>
        <w:pStyle w:val="Pquestiontextpartsa"/>
        <w:rPr>
          <w:szCs w:val="22"/>
        </w:rPr>
      </w:pPr>
    </w:p>
    <w:p w14:paraId="12BF5D12" w14:textId="2B3511D1" w:rsidR="00F608D1" w:rsidRPr="00AB74E9" w:rsidRDefault="00F608D1" w:rsidP="00AB74E9">
      <w:pPr>
        <w:pStyle w:val="Psectionresults"/>
      </w:pPr>
      <w:r w:rsidRPr="00AB74E9">
        <w:t>Ex</w:t>
      </w:r>
      <w:r w:rsidR="00002353">
        <w:t>tended answer total:</w:t>
      </w:r>
      <w:r w:rsidR="00D164AD">
        <w:t>______</w:t>
      </w:r>
      <w:r w:rsidR="00002353">
        <w:t xml:space="preserve"> </w:t>
      </w:r>
      <w:r w:rsidR="00D164AD">
        <w:t>/34</w:t>
      </w:r>
    </w:p>
    <w:p w14:paraId="52622546" w14:textId="1E772228" w:rsidR="00F608D1" w:rsidRPr="00AB74E9" w:rsidRDefault="00D54EB6" w:rsidP="00AB74E9">
      <w:pPr>
        <w:pStyle w:val="Psectionresults"/>
      </w:pPr>
      <w:r>
        <w:t xml:space="preserve">TOTAL test results: </w:t>
      </w:r>
      <w:r w:rsidR="00002353">
        <w:t xml:space="preserve">_____ </w:t>
      </w:r>
      <w:r>
        <w:t>/ 7</w:t>
      </w:r>
      <w:r w:rsidR="00D164AD">
        <w:t>5</w:t>
      </w:r>
    </w:p>
    <w:sectPr w:rsidR="00F608D1" w:rsidRPr="00AB74E9" w:rsidSect="00EF194B">
      <w:headerReference w:type="default" r:id="rId77"/>
      <w:footerReference w:type="default" r:id="rId78"/>
      <w:headerReference w:type="first" r:id="rId79"/>
      <w:footerReference w:type="first" r:id="rId80"/>
      <w:pgSz w:w="11906" w:h="16838" w:code="9"/>
      <w:pgMar w:top="1134" w:right="851" w:bottom="1134" w:left="851" w:header="709" w:footer="851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65D3034" w14:textId="77777777" w:rsidR="00F642B7" w:rsidRDefault="00F642B7" w:rsidP="005F663E">
      <w:r>
        <w:separator/>
      </w:r>
    </w:p>
  </w:endnote>
  <w:endnote w:type="continuationSeparator" w:id="0">
    <w:p w14:paraId="2859D822" w14:textId="77777777" w:rsidR="00F642B7" w:rsidRDefault="00F642B7" w:rsidP="005F663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thematica1">
    <w:altName w:val="Symbol"/>
    <w:charset w:val="02"/>
    <w:family w:val="auto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2281010" w14:textId="77777777" w:rsidR="00EF194B" w:rsidRPr="00EF194B" w:rsidRDefault="00EF194B" w:rsidP="00EF194B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9A5488">
      <w:rPr>
        <w:noProof/>
      </w:rPr>
      <w:t>8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5010E05" w14:textId="77777777" w:rsidR="00EF194B" w:rsidRPr="00EF194B" w:rsidRDefault="00EF194B" w:rsidP="00EF194B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9A5488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A80A551" w14:textId="77777777" w:rsidR="00F642B7" w:rsidRDefault="00F642B7" w:rsidP="005F663E">
      <w:r>
        <w:separator/>
      </w:r>
    </w:p>
  </w:footnote>
  <w:footnote w:type="continuationSeparator" w:id="0">
    <w:p w14:paraId="07F6AD25" w14:textId="77777777" w:rsidR="00F642B7" w:rsidRDefault="00F642B7" w:rsidP="005F663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DB82A24" w14:textId="7BD71738" w:rsidR="00F608D1" w:rsidRPr="00F46DB8" w:rsidRDefault="00002353" w:rsidP="00EF194B">
    <w:pPr>
      <w:pStyle w:val="Pheadertext"/>
    </w:pPr>
    <w:r>
      <w:t xml:space="preserve">Pearson Mathematics 10–10A    </w:t>
    </w:r>
    <w:r w:rsidR="00EF194B" w:rsidRPr="00E4464E">
      <w:t>Non-linear relationships and logarithms</w:t>
    </w:r>
    <w:r>
      <w:t xml:space="preserve"> –– </w:t>
    </w:r>
    <w:r w:rsidR="005503CA">
      <w:t>Test B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5C1C8B2" w14:textId="1FD14889" w:rsidR="00EF194B" w:rsidRDefault="00002353" w:rsidP="00EF194B">
    <w:pPr>
      <w:pStyle w:val="Pheadertext"/>
    </w:pPr>
    <w:r>
      <w:t xml:space="preserve">Pearson Mathematics </w:t>
    </w:r>
    <w:r w:rsidR="00EF194B">
      <w:t>10–10A</w:t>
    </w:r>
    <w:r w:rsidR="00EF194B">
      <w:tab/>
      <w:t xml:space="preserve">Name: </w:t>
    </w:r>
    <w:r w:rsidR="00EF194B">
      <w:tab/>
    </w:r>
  </w:p>
  <w:p w14:paraId="263D3CD1" w14:textId="3AD87860" w:rsidR="00EF194B" w:rsidRDefault="00002353" w:rsidP="00EF194B">
    <w:pPr>
      <w:pStyle w:val="Pheadertext"/>
    </w:pPr>
    <w:r w:rsidRPr="00E4464E">
      <w:t xml:space="preserve">Non-linear relationships and </w:t>
    </w:r>
    <w:r w:rsidRPr="00002353">
      <w:t>logarithms</w:t>
    </w:r>
    <w:r>
      <w:t xml:space="preserve"> –– </w:t>
    </w:r>
    <w:r w:rsidRPr="00002353">
      <w:t>Test</w:t>
    </w:r>
    <w:r>
      <w:t xml:space="preserve"> B</w:t>
    </w:r>
    <w:r w:rsidR="00EF194B">
      <w:tab/>
      <w:t xml:space="preserve">Class: </w:t>
    </w:r>
    <w:r w:rsidR="00EF194B"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543E2E52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19446A8"/>
    <w:multiLevelType w:val="hybridMultilevel"/>
    <w:tmpl w:val="3B06A910"/>
    <w:lvl w:ilvl="0" w:tplc="21E6FB16">
      <w:start w:val="1"/>
      <w:numFmt w:val="decimal"/>
      <w:lvlText w:val="%1"/>
      <w:lvlJc w:val="left"/>
      <w:pPr>
        <w:ind w:left="0" w:firstLine="17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2873518"/>
    <w:multiLevelType w:val="hybridMultilevel"/>
    <w:tmpl w:val="33E0A540"/>
    <w:lvl w:ilvl="0" w:tplc="F4449DE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5D74368"/>
    <w:multiLevelType w:val="hybridMultilevel"/>
    <w:tmpl w:val="7E54BC98"/>
    <w:lvl w:ilvl="0" w:tplc="DD06DA3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6AF15F6"/>
    <w:multiLevelType w:val="hybridMultilevel"/>
    <w:tmpl w:val="5B14A6DC"/>
    <w:lvl w:ilvl="0" w:tplc="7DB4FBA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C413CB3"/>
    <w:multiLevelType w:val="hybridMultilevel"/>
    <w:tmpl w:val="A718C5BE"/>
    <w:lvl w:ilvl="0" w:tplc="E4484DDE">
      <w:start w:val="4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DE00D05"/>
    <w:multiLevelType w:val="hybridMultilevel"/>
    <w:tmpl w:val="6204D2A4"/>
    <w:lvl w:ilvl="0" w:tplc="E1F6516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20B7480"/>
    <w:multiLevelType w:val="hybridMultilevel"/>
    <w:tmpl w:val="B4863068"/>
    <w:lvl w:ilvl="0" w:tplc="CD968C6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3F96FB3"/>
    <w:multiLevelType w:val="hybridMultilevel"/>
    <w:tmpl w:val="A270214A"/>
    <w:lvl w:ilvl="0" w:tplc="402A05C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8970CA1"/>
    <w:multiLevelType w:val="hybridMultilevel"/>
    <w:tmpl w:val="5C2C6E7E"/>
    <w:lvl w:ilvl="0" w:tplc="0F603AC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9075FA2"/>
    <w:multiLevelType w:val="hybridMultilevel"/>
    <w:tmpl w:val="9DE03E34"/>
    <w:lvl w:ilvl="0" w:tplc="0C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FC61E27"/>
    <w:multiLevelType w:val="hybridMultilevel"/>
    <w:tmpl w:val="F6CEC94C"/>
    <w:lvl w:ilvl="0" w:tplc="34D09B6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03544AA"/>
    <w:multiLevelType w:val="hybridMultilevel"/>
    <w:tmpl w:val="40427528"/>
    <w:lvl w:ilvl="0" w:tplc="1FB4B01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3145BE1"/>
    <w:multiLevelType w:val="hybridMultilevel"/>
    <w:tmpl w:val="7A8269AE"/>
    <w:lvl w:ilvl="0" w:tplc="9D18338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6536CBF"/>
    <w:multiLevelType w:val="hybridMultilevel"/>
    <w:tmpl w:val="AC8E45E0"/>
    <w:lvl w:ilvl="0" w:tplc="79D0BB58">
      <w:start w:val="1"/>
      <w:numFmt w:val="upperLetter"/>
      <w:lvlText w:val="%1."/>
      <w:lvlJc w:val="left"/>
      <w:pPr>
        <w:ind w:left="405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125" w:hanging="360"/>
      </w:pPr>
    </w:lvl>
    <w:lvl w:ilvl="2" w:tplc="0C09001B" w:tentative="1">
      <w:start w:val="1"/>
      <w:numFmt w:val="lowerRoman"/>
      <w:lvlText w:val="%3."/>
      <w:lvlJc w:val="right"/>
      <w:pPr>
        <w:ind w:left="1845" w:hanging="180"/>
      </w:pPr>
    </w:lvl>
    <w:lvl w:ilvl="3" w:tplc="0C09000F" w:tentative="1">
      <w:start w:val="1"/>
      <w:numFmt w:val="decimal"/>
      <w:lvlText w:val="%4."/>
      <w:lvlJc w:val="left"/>
      <w:pPr>
        <w:ind w:left="2565" w:hanging="360"/>
      </w:pPr>
    </w:lvl>
    <w:lvl w:ilvl="4" w:tplc="0C090019" w:tentative="1">
      <w:start w:val="1"/>
      <w:numFmt w:val="lowerLetter"/>
      <w:lvlText w:val="%5."/>
      <w:lvlJc w:val="left"/>
      <w:pPr>
        <w:ind w:left="3285" w:hanging="360"/>
      </w:pPr>
    </w:lvl>
    <w:lvl w:ilvl="5" w:tplc="0C09001B" w:tentative="1">
      <w:start w:val="1"/>
      <w:numFmt w:val="lowerRoman"/>
      <w:lvlText w:val="%6."/>
      <w:lvlJc w:val="right"/>
      <w:pPr>
        <w:ind w:left="4005" w:hanging="180"/>
      </w:pPr>
    </w:lvl>
    <w:lvl w:ilvl="6" w:tplc="0C09000F" w:tentative="1">
      <w:start w:val="1"/>
      <w:numFmt w:val="decimal"/>
      <w:lvlText w:val="%7."/>
      <w:lvlJc w:val="left"/>
      <w:pPr>
        <w:ind w:left="4725" w:hanging="360"/>
      </w:pPr>
    </w:lvl>
    <w:lvl w:ilvl="7" w:tplc="0C090019" w:tentative="1">
      <w:start w:val="1"/>
      <w:numFmt w:val="lowerLetter"/>
      <w:lvlText w:val="%8."/>
      <w:lvlJc w:val="left"/>
      <w:pPr>
        <w:ind w:left="5445" w:hanging="360"/>
      </w:pPr>
    </w:lvl>
    <w:lvl w:ilvl="8" w:tplc="0C0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15">
    <w:nsid w:val="2AA073D3"/>
    <w:multiLevelType w:val="hybridMultilevel"/>
    <w:tmpl w:val="67DA8E00"/>
    <w:lvl w:ilvl="0" w:tplc="B23AFE4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5786CF1"/>
    <w:multiLevelType w:val="hybridMultilevel"/>
    <w:tmpl w:val="E93C2D48"/>
    <w:lvl w:ilvl="0" w:tplc="C9649C5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69A6446"/>
    <w:multiLevelType w:val="hybridMultilevel"/>
    <w:tmpl w:val="B13E2FEC"/>
    <w:lvl w:ilvl="0" w:tplc="1E74937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A755646"/>
    <w:multiLevelType w:val="hybridMultilevel"/>
    <w:tmpl w:val="925419CC"/>
    <w:lvl w:ilvl="0" w:tplc="4BBCCFE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B032351"/>
    <w:multiLevelType w:val="hybridMultilevel"/>
    <w:tmpl w:val="7F627894"/>
    <w:lvl w:ilvl="0" w:tplc="4DFC3B8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D1E7897"/>
    <w:multiLevelType w:val="hybridMultilevel"/>
    <w:tmpl w:val="ABB4C1FA"/>
    <w:lvl w:ilvl="0" w:tplc="455EADA6">
      <w:start w:val="1"/>
      <w:numFmt w:val="decimal"/>
      <w:lvlText w:val="Question %1"/>
      <w:lvlJc w:val="left"/>
      <w:pPr>
        <w:ind w:left="1069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789" w:hanging="360"/>
      </w:pPr>
    </w:lvl>
    <w:lvl w:ilvl="2" w:tplc="0C09001B" w:tentative="1">
      <w:start w:val="1"/>
      <w:numFmt w:val="lowerRoman"/>
      <w:lvlText w:val="%3."/>
      <w:lvlJc w:val="right"/>
      <w:pPr>
        <w:ind w:left="2509" w:hanging="180"/>
      </w:pPr>
    </w:lvl>
    <w:lvl w:ilvl="3" w:tplc="0C09000F" w:tentative="1">
      <w:start w:val="1"/>
      <w:numFmt w:val="decimal"/>
      <w:lvlText w:val="%4."/>
      <w:lvlJc w:val="left"/>
      <w:pPr>
        <w:ind w:left="3229" w:hanging="360"/>
      </w:pPr>
    </w:lvl>
    <w:lvl w:ilvl="4" w:tplc="0C090019" w:tentative="1">
      <w:start w:val="1"/>
      <w:numFmt w:val="lowerLetter"/>
      <w:lvlText w:val="%5."/>
      <w:lvlJc w:val="left"/>
      <w:pPr>
        <w:ind w:left="3949" w:hanging="360"/>
      </w:pPr>
    </w:lvl>
    <w:lvl w:ilvl="5" w:tplc="0C09001B" w:tentative="1">
      <w:start w:val="1"/>
      <w:numFmt w:val="lowerRoman"/>
      <w:lvlText w:val="%6."/>
      <w:lvlJc w:val="right"/>
      <w:pPr>
        <w:ind w:left="4669" w:hanging="180"/>
      </w:pPr>
    </w:lvl>
    <w:lvl w:ilvl="6" w:tplc="0C09000F" w:tentative="1">
      <w:start w:val="1"/>
      <w:numFmt w:val="decimal"/>
      <w:lvlText w:val="%7."/>
      <w:lvlJc w:val="left"/>
      <w:pPr>
        <w:ind w:left="5389" w:hanging="360"/>
      </w:pPr>
    </w:lvl>
    <w:lvl w:ilvl="7" w:tplc="0C090019" w:tentative="1">
      <w:start w:val="1"/>
      <w:numFmt w:val="lowerLetter"/>
      <w:lvlText w:val="%8."/>
      <w:lvlJc w:val="left"/>
      <w:pPr>
        <w:ind w:left="6109" w:hanging="360"/>
      </w:pPr>
    </w:lvl>
    <w:lvl w:ilvl="8" w:tplc="0C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1">
    <w:nsid w:val="401C2333"/>
    <w:multiLevelType w:val="hybridMultilevel"/>
    <w:tmpl w:val="A0BE0F3C"/>
    <w:lvl w:ilvl="0" w:tplc="0C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4DB42C2"/>
    <w:multiLevelType w:val="hybridMultilevel"/>
    <w:tmpl w:val="1132FB42"/>
    <w:lvl w:ilvl="0" w:tplc="0C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A487980"/>
    <w:multiLevelType w:val="hybridMultilevel"/>
    <w:tmpl w:val="BBA431FE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C2F7CFC"/>
    <w:multiLevelType w:val="hybridMultilevel"/>
    <w:tmpl w:val="EAE03138"/>
    <w:lvl w:ilvl="0" w:tplc="1694923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F437941"/>
    <w:multiLevelType w:val="hybridMultilevel"/>
    <w:tmpl w:val="F41804B8"/>
    <w:lvl w:ilvl="0" w:tplc="675CC70E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FFE0A68"/>
    <w:multiLevelType w:val="hybridMultilevel"/>
    <w:tmpl w:val="18EA0762"/>
    <w:lvl w:ilvl="0" w:tplc="388A5C8E">
      <w:start w:val="1"/>
      <w:numFmt w:val="decimal"/>
      <w:lvlText w:val="%1"/>
      <w:lvlJc w:val="left"/>
      <w:pPr>
        <w:ind w:left="720" w:hanging="493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7D978F0"/>
    <w:multiLevelType w:val="hybridMultilevel"/>
    <w:tmpl w:val="20C45F7E"/>
    <w:lvl w:ilvl="0" w:tplc="C476660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B2438B9"/>
    <w:multiLevelType w:val="hybridMultilevel"/>
    <w:tmpl w:val="F552F9B8"/>
    <w:lvl w:ilvl="0" w:tplc="C88AEBE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E4D7973"/>
    <w:multiLevelType w:val="hybridMultilevel"/>
    <w:tmpl w:val="3FBC5D6E"/>
    <w:lvl w:ilvl="0" w:tplc="A2703E94">
      <w:start w:val="3"/>
      <w:numFmt w:val="bullet"/>
      <w:lvlText w:val="-"/>
      <w:lvlJc w:val="left"/>
      <w:pPr>
        <w:ind w:left="405" w:hanging="360"/>
      </w:pPr>
      <w:rPr>
        <w:rFonts w:ascii="Times New Roman" w:eastAsia="Times New Roman" w:hAnsi="Times New Roman" w:cs="Times New Roman" w:hint="default"/>
      </w:rPr>
    </w:lvl>
    <w:lvl w:ilvl="1" w:tplc="0C090003" w:tentative="1">
      <w:start w:val="1"/>
      <w:numFmt w:val="bullet"/>
      <w:lvlText w:val="o"/>
      <w:lvlJc w:val="left"/>
      <w:pPr>
        <w:ind w:left="1125" w:hanging="360"/>
      </w:pPr>
      <w:rPr>
        <w:rFonts w:ascii="Courier New" w:hAnsi="Courier New" w:cs="Wingdings" w:hint="default"/>
      </w:rPr>
    </w:lvl>
    <w:lvl w:ilvl="2" w:tplc="0C090005" w:tentative="1">
      <w:start w:val="1"/>
      <w:numFmt w:val="bullet"/>
      <w:lvlText w:val=""/>
      <w:lvlJc w:val="left"/>
      <w:pPr>
        <w:ind w:left="1845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565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285" w:hanging="360"/>
      </w:pPr>
      <w:rPr>
        <w:rFonts w:ascii="Courier New" w:hAnsi="Courier New" w:cs="Wingdings" w:hint="default"/>
      </w:rPr>
    </w:lvl>
    <w:lvl w:ilvl="5" w:tplc="0C090005" w:tentative="1">
      <w:start w:val="1"/>
      <w:numFmt w:val="bullet"/>
      <w:lvlText w:val=""/>
      <w:lvlJc w:val="left"/>
      <w:pPr>
        <w:ind w:left="4005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725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445" w:hanging="360"/>
      </w:pPr>
      <w:rPr>
        <w:rFonts w:ascii="Courier New" w:hAnsi="Courier New" w:cs="Wingdings" w:hint="default"/>
      </w:rPr>
    </w:lvl>
    <w:lvl w:ilvl="8" w:tplc="0C090005" w:tentative="1">
      <w:start w:val="1"/>
      <w:numFmt w:val="bullet"/>
      <w:lvlText w:val=""/>
      <w:lvlJc w:val="left"/>
      <w:pPr>
        <w:ind w:left="6165" w:hanging="360"/>
      </w:pPr>
      <w:rPr>
        <w:rFonts w:ascii="Wingdings" w:hAnsi="Wingdings" w:hint="default"/>
      </w:rPr>
    </w:lvl>
  </w:abstractNum>
  <w:abstractNum w:abstractNumId="30">
    <w:nsid w:val="61EF5D79"/>
    <w:multiLevelType w:val="hybridMultilevel"/>
    <w:tmpl w:val="A5043E08"/>
    <w:lvl w:ilvl="0" w:tplc="21BEBF3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85E269D"/>
    <w:multiLevelType w:val="hybridMultilevel"/>
    <w:tmpl w:val="97562798"/>
    <w:lvl w:ilvl="0" w:tplc="0C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F99169C"/>
    <w:multiLevelType w:val="hybridMultilevel"/>
    <w:tmpl w:val="54EC6514"/>
    <w:lvl w:ilvl="0" w:tplc="F7367D8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8A4748D"/>
    <w:multiLevelType w:val="hybridMultilevel"/>
    <w:tmpl w:val="4320A77E"/>
    <w:lvl w:ilvl="0" w:tplc="0C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BC160F6"/>
    <w:multiLevelType w:val="hybridMultilevel"/>
    <w:tmpl w:val="7542E3F2"/>
    <w:lvl w:ilvl="0" w:tplc="0C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CB32A44"/>
    <w:multiLevelType w:val="hybridMultilevel"/>
    <w:tmpl w:val="587865F2"/>
    <w:lvl w:ilvl="0" w:tplc="99C0FC2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DFD379E"/>
    <w:multiLevelType w:val="hybridMultilevel"/>
    <w:tmpl w:val="15E8D278"/>
    <w:lvl w:ilvl="0" w:tplc="E12E212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3"/>
  </w:num>
  <w:num w:numId="2">
    <w:abstractNumId w:val="1"/>
  </w:num>
  <w:num w:numId="3">
    <w:abstractNumId w:val="26"/>
  </w:num>
  <w:num w:numId="4">
    <w:abstractNumId w:val="3"/>
  </w:num>
  <w:num w:numId="5">
    <w:abstractNumId w:val="8"/>
  </w:num>
  <w:num w:numId="6">
    <w:abstractNumId w:val="12"/>
  </w:num>
  <w:num w:numId="7">
    <w:abstractNumId w:val="33"/>
  </w:num>
  <w:num w:numId="8">
    <w:abstractNumId w:val="35"/>
  </w:num>
  <w:num w:numId="9">
    <w:abstractNumId w:val="11"/>
  </w:num>
  <w:num w:numId="10">
    <w:abstractNumId w:val="21"/>
  </w:num>
  <w:num w:numId="11">
    <w:abstractNumId w:val="15"/>
  </w:num>
  <w:num w:numId="12">
    <w:abstractNumId w:val="2"/>
  </w:num>
  <w:num w:numId="13">
    <w:abstractNumId w:val="29"/>
  </w:num>
  <w:num w:numId="14">
    <w:abstractNumId w:val="36"/>
  </w:num>
  <w:num w:numId="15">
    <w:abstractNumId w:val="22"/>
  </w:num>
  <w:num w:numId="16">
    <w:abstractNumId w:val="32"/>
  </w:num>
  <w:num w:numId="17">
    <w:abstractNumId w:val="25"/>
  </w:num>
  <w:num w:numId="18">
    <w:abstractNumId w:val="18"/>
  </w:num>
  <w:num w:numId="19">
    <w:abstractNumId w:val="4"/>
  </w:num>
  <w:num w:numId="20">
    <w:abstractNumId w:val="9"/>
  </w:num>
  <w:num w:numId="21">
    <w:abstractNumId w:val="16"/>
  </w:num>
  <w:num w:numId="22">
    <w:abstractNumId w:val="27"/>
  </w:num>
  <w:num w:numId="23">
    <w:abstractNumId w:val="30"/>
  </w:num>
  <w:num w:numId="24">
    <w:abstractNumId w:val="34"/>
  </w:num>
  <w:num w:numId="25">
    <w:abstractNumId w:val="14"/>
  </w:num>
  <w:num w:numId="26">
    <w:abstractNumId w:val="10"/>
  </w:num>
  <w:num w:numId="27">
    <w:abstractNumId w:val="13"/>
  </w:num>
  <w:num w:numId="28">
    <w:abstractNumId w:val="20"/>
  </w:num>
  <w:num w:numId="29">
    <w:abstractNumId w:val="31"/>
  </w:num>
  <w:num w:numId="30">
    <w:abstractNumId w:val="7"/>
  </w:num>
  <w:num w:numId="31">
    <w:abstractNumId w:val="28"/>
  </w:num>
  <w:num w:numId="32">
    <w:abstractNumId w:val="17"/>
  </w:num>
  <w:num w:numId="33">
    <w:abstractNumId w:val="6"/>
  </w:num>
  <w:num w:numId="34">
    <w:abstractNumId w:val="19"/>
  </w:num>
  <w:num w:numId="35">
    <w:abstractNumId w:val="24"/>
  </w:num>
  <w:num w:numId="36">
    <w:abstractNumId w:val="5"/>
  </w:num>
  <w:num w:numId="3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8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B2E2A"/>
    <w:rsid w:val="00002353"/>
    <w:rsid w:val="00034964"/>
    <w:rsid w:val="00045082"/>
    <w:rsid w:val="00081A41"/>
    <w:rsid w:val="000A7F98"/>
    <w:rsid w:val="000B00A7"/>
    <w:rsid w:val="000B398E"/>
    <w:rsid w:val="000B7EE5"/>
    <w:rsid w:val="000D01E3"/>
    <w:rsid w:val="000D49B8"/>
    <w:rsid w:val="000F3849"/>
    <w:rsid w:val="001032DA"/>
    <w:rsid w:val="00111A00"/>
    <w:rsid w:val="001541A7"/>
    <w:rsid w:val="001863F7"/>
    <w:rsid w:val="001951F5"/>
    <w:rsid w:val="001A007A"/>
    <w:rsid w:val="001C59FF"/>
    <w:rsid w:val="001E34E1"/>
    <w:rsid w:val="002301D3"/>
    <w:rsid w:val="0023639F"/>
    <w:rsid w:val="002478C8"/>
    <w:rsid w:val="00273078"/>
    <w:rsid w:val="002B082D"/>
    <w:rsid w:val="002C517B"/>
    <w:rsid w:val="002F04F5"/>
    <w:rsid w:val="00314250"/>
    <w:rsid w:val="00323FA2"/>
    <w:rsid w:val="0033385D"/>
    <w:rsid w:val="003611F2"/>
    <w:rsid w:val="00377441"/>
    <w:rsid w:val="003B69AC"/>
    <w:rsid w:val="003C2B40"/>
    <w:rsid w:val="003D60CE"/>
    <w:rsid w:val="00401C5E"/>
    <w:rsid w:val="004648A0"/>
    <w:rsid w:val="00467756"/>
    <w:rsid w:val="004B2E2A"/>
    <w:rsid w:val="004F15CF"/>
    <w:rsid w:val="004F28D1"/>
    <w:rsid w:val="004F30B9"/>
    <w:rsid w:val="005503CA"/>
    <w:rsid w:val="005934E1"/>
    <w:rsid w:val="00596D34"/>
    <w:rsid w:val="005D1820"/>
    <w:rsid w:val="005F663E"/>
    <w:rsid w:val="00601E0D"/>
    <w:rsid w:val="00604F41"/>
    <w:rsid w:val="00632552"/>
    <w:rsid w:val="0065255D"/>
    <w:rsid w:val="00653205"/>
    <w:rsid w:val="00654493"/>
    <w:rsid w:val="00661F54"/>
    <w:rsid w:val="006737ED"/>
    <w:rsid w:val="006978A2"/>
    <w:rsid w:val="006B1489"/>
    <w:rsid w:val="006C6E9F"/>
    <w:rsid w:val="006C6F5E"/>
    <w:rsid w:val="006F0A3D"/>
    <w:rsid w:val="006F5EA6"/>
    <w:rsid w:val="0070087F"/>
    <w:rsid w:val="0071167C"/>
    <w:rsid w:val="007145E6"/>
    <w:rsid w:val="00722495"/>
    <w:rsid w:val="00781172"/>
    <w:rsid w:val="00784149"/>
    <w:rsid w:val="00797AC8"/>
    <w:rsid w:val="007C66E0"/>
    <w:rsid w:val="00814132"/>
    <w:rsid w:val="0081665F"/>
    <w:rsid w:val="008176B4"/>
    <w:rsid w:val="0081771F"/>
    <w:rsid w:val="00836D60"/>
    <w:rsid w:val="0084633F"/>
    <w:rsid w:val="00863D51"/>
    <w:rsid w:val="008849C6"/>
    <w:rsid w:val="008855E3"/>
    <w:rsid w:val="008A099E"/>
    <w:rsid w:val="008E0734"/>
    <w:rsid w:val="008E0E6A"/>
    <w:rsid w:val="008E1C4C"/>
    <w:rsid w:val="008E50B6"/>
    <w:rsid w:val="008F4EAD"/>
    <w:rsid w:val="0090400E"/>
    <w:rsid w:val="009162B8"/>
    <w:rsid w:val="00933485"/>
    <w:rsid w:val="00967E44"/>
    <w:rsid w:val="009712E0"/>
    <w:rsid w:val="009A13D7"/>
    <w:rsid w:val="009A2004"/>
    <w:rsid w:val="009A5488"/>
    <w:rsid w:val="009C4ECF"/>
    <w:rsid w:val="009F6089"/>
    <w:rsid w:val="00A16493"/>
    <w:rsid w:val="00A34B49"/>
    <w:rsid w:val="00A64B0D"/>
    <w:rsid w:val="00A72608"/>
    <w:rsid w:val="00A816EE"/>
    <w:rsid w:val="00A94810"/>
    <w:rsid w:val="00AB74E9"/>
    <w:rsid w:val="00AC25FB"/>
    <w:rsid w:val="00AD6C1A"/>
    <w:rsid w:val="00AF52B5"/>
    <w:rsid w:val="00B24F9E"/>
    <w:rsid w:val="00B465A7"/>
    <w:rsid w:val="00B92D43"/>
    <w:rsid w:val="00BE2107"/>
    <w:rsid w:val="00C06003"/>
    <w:rsid w:val="00C06AC5"/>
    <w:rsid w:val="00C128E1"/>
    <w:rsid w:val="00C53E3E"/>
    <w:rsid w:val="00C825ED"/>
    <w:rsid w:val="00C8312C"/>
    <w:rsid w:val="00C96C24"/>
    <w:rsid w:val="00C97216"/>
    <w:rsid w:val="00CC3354"/>
    <w:rsid w:val="00CE5234"/>
    <w:rsid w:val="00D01E7A"/>
    <w:rsid w:val="00D164AD"/>
    <w:rsid w:val="00D54EB6"/>
    <w:rsid w:val="00D57554"/>
    <w:rsid w:val="00D65F0E"/>
    <w:rsid w:val="00DA1162"/>
    <w:rsid w:val="00DF4E85"/>
    <w:rsid w:val="00E32A30"/>
    <w:rsid w:val="00E339F7"/>
    <w:rsid w:val="00E35BAD"/>
    <w:rsid w:val="00E528FF"/>
    <w:rsid w:val="00E60EC4"/>
    <w:rsid w:val="00EC511C"/>
    <w:rsid w:val="00EC7161"/>
    <w:rsid w:val="00EC7DF1"/>
    <w:rsid w:val="00EF194B"/>
    <w:rsid w:val="00EF6BFF"/>
    <w:rsid w:val="00F30C31"/>
    <w:rsid w:val="00F608D1"/>
    <w:rsid w:val="00F642B7"/>
    <w:rsid w:val="00FA3B7A"/>
    <w:rsid w:val="00FD45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77E2462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semiHidden="0" w:uiPriority="67" w:unhideWhenUsed="0"/>
    <w:lsdException w:name="No Spacing" w:semiHidden="0" w:uiPriority="68" w:unhideWhenUsed="0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72" w:unhideWhenUsed="0"/>
    <w:lsdException w:name="Quote" w:semiHidden="0" w:uiPriority="73" w:unhideWhenUsed="0"/>
    <w:lsdException w:name="Intense Quote" w:semiHidden="0" w:uiPriority="60" w:unhideWhenUsed="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uiPriority="37"/>
    <w:lsdException w:name="Colorful Shading Accent 6" w:uiPriority="39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B74E9"/>
    <w:rPr>
      <w:rFonts w:ascii="Times New Roman" w:eastAsia="Times New Roman" w:hAnsi="Times New Roman"/>
      <w:sz w:val="24"/>
      <w:szCs w:val="24"/>
      <w:lang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LightGrid-Accent31">
    <w:name w:val="Light Grid - Accent 31"/>
    <w:basedOn w:val="Normal"/>
    <w:uiPriority w:val="34"/>
    <w:qFormat/>
    <w:rsid w:val="004B2E2A"/>
    <w:pPr>
      <w:ind w:left="720"/>
      <w:contextualSpacing/>
    </w:pPr>
  </w:style>
  <w:style w:type="paragraph" w:styleId="Header">
    <w:name w:val="header"/>
    <w:basedOn w:val="Normal"/>
    <w:link w:val="HeaderChar"/>
    <w:rsid w:val="004B2E2A"/>
    <w:pPr>
      <w:tabs>
        <w:tab w:val="center" w:pos="4513"/>
        <w:tab w:val="right" w:pos="9026"/>
      </w:tabs>
    </w:pPr>
    <w:rPr>
      <w:lang w:val="x-none"/>
    </w:rPr>
  </w:style>
  <w:style w:type="character" w:customStyle="1" w:styleId="HeaderChar">
    <w:name w:val="Header Char"/>
    <w:link w:val="Header"/>
    <w:rsid w:val="004B2E2A"/>
    <w:rPr>
      <w:rFonts w:ascii="Times New Roman" w:eastAsia="Times New Roman" w:hAnsi="Times New Roman" w:cs="Times New Roman"/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4B2E2A"/>
    <w:pPr>
      <w:tabs>
        <w:tab w:val="center" w:pos="4513"/>
        <w:tab w:val="right" w:pos="9026"/>
      </w:tabs>
    </w:pPr>
    <w:rPr>
      <w:lang w:val="x-none"/>
    </w:rPr>
  </w:style>
  <w:style w:type="character" w:customStyle="1" w:styleId="FooterChar">
    <w:name w:val="Footer Char"/>
    <w:link w:val="Footer"/>
    <w:rsid w:val="004B2E2A"/>
    <w:rPr>
      <w:rFonts w:ascii="Times New Roman" w:eastAsia="Times New Roman" w:hAnsi="Times New Roman" w:cs="Times New Roman"/>
      <w:sz w:val="24"/>
      <w:szCs w:val="24"/>
      <w:lang w:eastAsia="en-AU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B2E2A"/>
    <w:rPr>
      <w:rFonts w:ascii="Tahoma" w:hAnsi="Tahoma"/>
      <w:sz w:val="16"/>
      <w:szCs w:val="16"/>
      <w:lang w:val="x-none"/>
    </w:rPr>
  </w:style>
  <w:style w:type="character" w:customStyle="1" w:styleId="BalloonTextChar">
    <w:name w:val="Balloon Text Char"/>
    <w:link w:val="BalloonText"/>
    <w:uiPriority w:val="99"/>
    <w:semiHidden/>
    <w:rsid w:val="004B2E2A"/>
    <w:rPr>
      <w:rFonts w:ascii="Tahoma" w:eastAsia="Times New Roman" w:hAnsi="Tahoma" w:cs="Tahoma"/>
      <w:sz w:val="16"/>
      <w:szCs w:val="16"/>
      <w:lang w:eastAsia="en-AU"/>
    </w:rPr>
  </w:style>
  <w:style w:type="paragraph" w:customStyle="1" w:styleId="MediumList2-Accent21">
    <w:name w:val="Medium List 2 - Accent 21"/>
    <w:hidden/>
    <w:uiPriority w:val="99"/>
    <w:semiHidden/>
    <w:rsid w:val="00C73884"/>
    <w:rPr>
      <w:rFonts w:ascii="Times New Roman" w:eastAsia="Times New Roman" w:hAnsi="Times New Roman"/>
      <w:sz w:val="24"/>
      <w:szCs w:val="24"/>
      <w:lang w:eastAsia="en-AU"/>
    </w:rPr>
  </w:style>
  <w:style w:type="paragraph" w:customStyle="1" w:styleId="ColorfulShading-Accent11">
    <w:name w:val="Colorful Shading - Accent 11"/>
    <w:hidden/>
    <w:uiPriority w:val="99"/>
    <w:semiHidden/>
    <w:rsid w:val="00E60EC4"/>
    <w:rPr>
      <w:rFonts w:ascii="Times New Roman" w:eastAsia="Times New Roman" w:hAnsi="Times New Roman"/>
      <w:sz w:val="24"/>
      <w:szCs w:val="24"/>
      <w:lang w:eastAsia="en-AU"/>
    </w:rPr>
  </w:style>
  <w:style w:type="character" w:styleId="CommentReference">
    <w:name w:val="annotation reference"/>
    <w:uiPriority w:val="99"/>
    <w:semiHidden/>
    <w:unhideWhenUsed/>
    <w:rsid w:val="00A34B4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34B49"/>
    <w:rPr>
      <w:sz w:val="20"/>
      <w:szCs w:val="20"/>
    </w:rPr>
  </w:style>
  <w:style w:type="character" w:customStyle="1" w:styleId="CommentTextChar">
    <w:name w:val="Comment Text Char"/>
    <w:link w:val="CommentText"/>
    <w:uiPriority w:val="99"/>
    <w:semiHidden/>
    <w:rsid w:val="00A34B49"/>
    <w:rPr>
      <w:rFonts w:ascii="Times New Roman" w:eastAsia="Times New Roman" w:hAnsi="Times New Roman"/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34B49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A34B49"/>
    <w:rPr>
      <w:rFonts w:ascii="Times New Roman" w:eastAsia="Times New Roman" w:hAnsi="Times New Roman"/>
      <w:b/>
      <w:bCs/>
      <w:lang w:eastAsia="en-AU"/>
    </w:rPr>
  </w:style>
  <w:style w:type="paragraph" w:customStyle="1" w:styleId="Hangingindent">
    <w:name w:val="Hanging indent"/>
    <w:basedOn w:val="Normal"/>
    <w:rsid w:val="008E1C4C"/>
    <w:pPr>
      <w:ind w:left="340" w:hanging="340"/>
    </w:pPr>
    <w:rPr>
      <w:szCs w:val="20"/>
    </w:rPr>
  </w:style>
  <w:style w:type="paragraph" w:customStyle="1" w:styleId="Psectionheading">
    <w:name w:val="P: section heading"/>
    <w:next w:val="Normal"/>
    <w:rsid w:val="00F608D1"/>
    <w:pPr>
      <w:keepNext/>
      <w:pageBreakBefore/>
      <w:spacing w:after="200"/>
    </w:pPr>
    <w:rPr>
      <w:rFonts w:eastAsia="Times New Roman"/>
      <w:i/>
      <w:sz w:val="28"/>
      <w:szCs w:val="24"/>
      <w:lang w:eastAsia="en-AU"/>
    </w:rPr>
  </w:style>
  <w:style w:type="paragraph" w:customStyle="1" w:styleId="Psectionresults">
    <w:name w:val="P: section results"/>
    <w:qFormat/>
    <w:rsid w:val="00F608D1"/>
    <w:pPr>
      <w:spacing w:before="360" w:after="240"/>
      <w:ind w:right="284"/>
      <w:jc w:val="right"/>
    </w:pPr>
    <w:rPr>
      <w:rFonts w:eastAsia="Times New Roman"/>
      <w:i/>
      <w:sz w:val="24"/>
      <w:szCs w:val="24"/>
      <w:lang w:eastAsia="en-AU"/>
    </w:rPr>
  </w:style>
  <w:style w:type="paragraph" w:customStyle="1" w:styleId="Pquestionheadingmc">
    <w:name w:val="P: question heading mc"/>
    <w:basedOn w:val="Normal"/>
    <w:qFormat/>
    <w:rsid w:val="00F608D1"/>
    <w:pPr>
      <w:keepNext/>
      <w:tabs>
        <w:tab w:val="right" w:pos="9923"/>
      </w:tabs>
      <w:spacing w:before="360"/>
    </w:pPr>
    <w:rPr>
      <w:rFonts w:ascii="Calibri" w:hAnsi="Calibri"/>
      <w:b/>
    </w:rPr>
  </w:style>
  <w:style w:type="paragraph" w:customStyle="1" w:styleId="Pquestionheadingsx">
    <w:name w:val="P: question heading s/x"/>
    <w:basedOn w:val="Pquestionheadingmc"/>
    <w:qFormat/>
    <w:rsid w:val="00F608D1"/>
    <w:pPr>
      <w:tabs>
        <w:tab w:val="right" w:pos="8505"/>
      </w:tabs>
    </w:pPr>
  </w:style>
  <w:style w:type="paragraph" w:customStyle="1" w:styleId="Pquestiontextmainstem">
    <w:name w:val="P: question text main stem"/>
    <w:basedOn w:val="Normal"/>
    <w:qFormat/>
    <w:rsid w:val="00F608D1"/>
    <w:pPr>
      <w:spacing w:after="80"/>
    </w:pPr>
    <w:rPr>
      <w:rFonts w:ascii="Calibri" w:hAnsi="Calibri"/>
    </w:rPr>
  </w:style>
  <w:style w:type="paragraph" w:customStyle="1" w:styleId="Pquestiontextmcqoptions">
    <w:name w:val="P: question text mcq options"/>
    <w:basedOn w:val="Pquestiontextmainstem"/>
    <w:qFormat/>
    <w:rsid w:val="00F608D1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F608D1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F608D1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F608D1"/>
    <w:pPr>
      <w:ind w:hanging="397"/>
    </w:pPr>
  </w:style>
  <w:style w:type="paragraph" w:customStyle="1" w:styleId="Pquestionheadingmc1stafterhead">
    <w:name w:val="P: question heading mc (1st after head)"/>
    <w:basedOn w:val="Pquestionheadingmc"/>
    <w:qFormat/>
    <w:rsid w:val="00F608D1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F608D1"/>
    <w:pPr>
      <w:spacing w:before="0"/>
    </w:pPr>
  </w:style>
  <w:style w:type="paragraph" w:customStyle="1" w:styleId="PNotetodesigner">
    <w:name w:val="P: Note to designer"/>
    <w:basedOn w:val="Normal"/>
    <w:qFormat/>
    <w:rsid w:val="00F608D1"/>
    <w:pPr>
      <w:spacing w:after="160" w:line="256" w:lineRule="auto"/>
    </w:pPr>
    <w:rPr>
      <w:rFonts w:ascii="Calibri" w:eastAsia="Calibri" w:hAnsi="Calibri"/>
      <w:color w:val="FF0000"/>
      <w:sz w:val="22"/>
      <w:szCs w:val="22"/>
      <w:lang w:eastAsia="en-US"/>
    </w:rPr>
  </w:style>
  <w:style w:type="character" w:customStyle="1" w:styleId="Cmarkslabel">
    <w:name w:val="C: marks label"/>
    <w:uiPriority w:val="1"/>
    <w:qFormat/>
    <w:rsid w:val="00F608D1"/>
    <w:rPr>
      <w:rFonts w:ascii="Calibri" w:hAnsi="Calibri" w:hint="default"/>
      <w:b/>
      <w:bCs w:val="0"/>
      <w:i/>
      <w:iCs w:val="0"/>
    </w:rPr>
  </w:style>
  <w:style w:type="character" w:customStyle="1" w:styleId="Cquestionpartlabelbold">
    <w:name w:val="C: question part label bold"/>
    <w:uiPriority w:val="1"/>
    <w:qFormat/>
    <w:rsid w:val="00F608D1"/>
    <w:rPr>
      <w:b/>
      <w:bCs w:val="0"/>
    </w:rPr>
  </w:style>
  <w:style w:type="character" w:customStyle="1" w:styleId="Cmathsexpressions">
    <w:name w:val="C: maths expressions"/>
    <w:uiPriority w:val="1"/>
    <w:qFormat/>
    <w:rsid w:val="00F608D1"/>
    <w:rPr>
      <w:rFonts w:ascii="Times New Roman" w:hAnsi="Times New Roman" w:cs="Times New Roman" w:hint="default"/>
      <w:i/>
      <w:iCs w:val="0"/>
    </w:rPr>
  </w:style>
  <w:style w:type="paragraph" w:customStyle="1" w:styleId="Ptabletext">
    <w:name w:val="P: table text"/>
    <w:basedOn w:val="Pquestiontextmainstem"/>
    <w:qFormat/>
    <w:rsid w:val="00AB74E9"/>
    <w:pPr>
      <w:spacing w:after="0"/>
      <w:jc w:val="center"/>
    </w:pPr>
  </w:style>
  <w:style w:type="paragraph" w:customStyle="1" w:styleId="Pheadertext">
    <w:name w:val="P: header text"/>
    <w:qFormat/>
    <w:rsid w:val="00AB74E9"/>
    <w:pPr>
      <w:tabs>
        <w:tab w:val="left" w:pos="6521"/>
        <w:tab w:val="right" w:leader="underscore" w:pos="9923"/>
      </w:tabs>
      <w:spacing w:after="120"/>
    </w:pPr>
    <w:rPr>
      <w:rFonts w:ascii="Times New Roman" w:eastAsia="Times New Roman" w:hAnsi="Times New Roman"/>
      <w:b/>
      <w:sz w:val="24"/>
      <w:szCs w:val="24"/>
      <w:lang w:eastAsia="en-AU"/>
    </w:rPr>
  </w:style>
  <w:style w:type="paragraph" w:customStyle="1" w:styleId="Pfootertext">
    <w:name w:val="P: footer text"/>
    <w:qFormat/>
    <w:rsid w:val="00AB74E9"/>
    <w:pPr>
      <w:tabs>
        <w:tab w:val="right" w:pos="9639"/>
      </w:tabs>
    </w:pPr>
    <w:rPr>
      <w:rFonts w:ascii="Times New Roman" w:eastAsia="Times New Roman" w:hAnsi="Times New Roman"/>
      <w:sz w:val="16"/>
      <w:szCs w:val="18"/>
      <w:lang w:eastAsia="en-AU"/>
    </w:rPr>
  </w:style>
  <w:style w:type="character" w:customStyle="1" w:styleId="Ptimtext">
    <w:name w:val="P: tim text"/>
    <w:rsid w:val="00AB74E9"/>
    <w:rPr>
      <w:b/>
      <w:bCs/>
      <w:color w:val="FF0000"/>
    </w:rPr>
  </w:style>
  <w:style w:type="character" w:customStyle="1" w:styleId="Csuperscript">
    <w:name w:val="C: superscript"/>
    <w:uiPriority w:val="1"/>
    <w:qFormat/>
    <w:rsid w:val="00AB74E9"/>
    <w:rPr>
      <w:vertAlign w:val="superscript"/>
    </w:rPr>
  </w:style>
  <w:style w:type="character" w:customStyle="1" w:styleId="Citalicsubscript">
    <w:name w:val="C: italic subscript"/>
    <w:uiPriority w:val="1"/>
    <w:qFormat/>
    <w:rsid w:val="00AB74E9"/>
    <w:rPr>
      <w:i/>
      <w:vertAlign w:val="subscript"/>
    </w:rPr>
  </w:style>
  <w:style w:type="character" w:customStyle="1" w:styleId="CItalicsuperscript">
    <w:name w:val="C: Italic superscript"/>
    <w:uiPriority w:val="1"/>
    <w:qFormat/>
    <w:rsid w:val="00AB74E9"/>
    <w:rPr>
      <w:rFonts w:ascii="Times New Roman" w:hAnsi="Times New Roman" w:cs="Times New Roman" w:hint="default"/>
      <w:i/>
      <w:iCs/>
      <w:vertAlign w:val="superscript"/>
    </w:rPr>
  </w:style>
  <w:style w:type="character" w:customStyle="1" w:styleId="CSubscript">
    <w:name w:val="C: Subscript"/>
    <w:uiPriority w:val="1"/>
    <w:qFormat/>
    <w:rsid w:val="00AB74E9"/>
    <w:rPr>
      <w:vertAlign w:val="sub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semiHidden="0" w:uiPriority="67" w:unhideWhenUsed="0"/>
    <w:lsdException w:name="No Spacing" w:semiHidden="0" w:uiPriority="68" w:unhideWhenUsed="0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72" w:unhideWhenUsed="0"/>
    <w:lsdException w:name="Quote" w:semiHidden="0" w:uiPriority="73" w:unhideWhenUsed="0"/>
    <w:lsdException w:name="Intense Quote" w:semiHidden="0" w:uiPriority="60" w:unhideWhenUsed="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uiPriority="37"/>
    <w:lsdException w:name="Colorful Shading Accent 6" w:uiPriority="39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B74E9"/>
    <w:rPr>
      <w:rFonts w:ascii="Times New Roman" w:eastAsia="Times New Roman" w:hAnsi="Times New Roman"/>
      <w:sz w:val="24"/>
      <w:szCs w:val="24"/>
      <w:lang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LightGrid-Accent31">
    <w:name w:val="Light Grid - Accent 31"/>
    <w:basedOn w:val="Normal"/>
    <w:uiPriority w:val="34"/>
    <w:qFormat/>
    <w:rsid w:val="004B2E2A"/>
    <w:pPr>
      <w:ind w:left="720"/>
      <w:contextualSpacing/>
    </w:pPr>
  </w:style>
  <w:style w:type="paragraph" w:styleId="Header">
    <w:name w:val="header"/>
    <w:basedOn w:val="Normal"/>
    <w:link w:val="HeaderChar"/>
    <w:rsid w:val="004B2E2A"/>
    <w:pPr>
      <w:tabs>
        <w:tab w:val="center" w:pos="4513"/>
        <w:tab w:val="right" w:pos="9026"/>
      </w:tabs>
    </w:pPr>
    <w:rPr>
      <w:lang w:val="x-none"/>
    </w:rPr>
  </w:style>
  <w:style w:type="character" w:customStyle="1" w:styleId="HeaderChar">
    <w:name w:val="Header Char"/>
    <w:link w:val="Header"/>
    <w:rsid w:val="004B2E2A"/>
    <w:rPr>
      <w:rFonts w:ascii="Times New Roman" w:eastAsia="Times New Roman" w:hAnsi="Times New Roman" w:cs="Times New Roman"/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4B2E2A"/>
    <w:pPr>
      <w:tabs>
        <w:tab w:val="center" w:pos="4513"/>
        <w:tab w:val="right" w:pos="9026"/>
      </w:tabs>
    </w:pPr>
    <w:rPr>
      <w:lang w:val="x-none"/>
    </w:rPr>
  </w:style>
  <w:style w:type="character" w:customStyle="1" w:styleId="FooterChar">
    <w:name w:val="Footer Char"/>
    <w:link w:val="Footer"/>
    <w:rsid w:val="004B2E2A"/>
    <w:rPr>
      <w:rFonts w:ascii="Times New Roman" w:eastAsia="Times New Roman" w:hAnsi="Times New Roman" w:cs="Times New Roman"/>
      <w:sz w:val="24"/>
      <w:szCs w:val="24"/>
      <w:lang w:eastAsia="en-AU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B2E2A"/>
    <w:rPr>
      <w:rFonts w:ascii="Tahoma" w:hAnsi="Tahoma"/>
      <w:sz w:val="16"/>
      <w:szCs w:val="16"/>
      <w:lang w:val="x-none"/>
    </w:rPr>
  </w:style>
  <w:style w:type="character" w:customStyle="1" w:styleId="BalloonTextChar">
    <w:name w:val="Balloon Text Char"/>
    <w:link w:val="BalloonText"/>
    <w:uiPriority w:val="99"/>
    <w:semiHidden/>
    <w:rsid w:val="004B2E2A"/>
    <w:rPr>
      <w:rFonts w:ascii="Tahoma" w:eastAsia="Times New Roman" w:hAnsi="Tahoma" w:cs="Tahoma"/>
      <w:sz w:val="16"/>
      <w:szCs w:val="16"/>
      <w:lang w:eastAsia="en-AU"/>
    </w:rPr>
  </w:style>
  <w:style w:type="paragraph" w:customStyle="1" w:styleId="MediumList2-Accent21">
    <w:name w:val="Medium List 2 - Accent 21"/>
    <w:hidden/>
    <w:uiPriority w:val="99"/>
    <w:semiHidden/>
    <w:rsid w:val="00C73884"/>
    <w:rPr>
      <w:rFonts w:ascii="Times New Roman" w:eastAsia="Times New Roman" w:hAnsi="Times New Roman"/>
      <w:sz w:val="24"/>
      <w:szCs w:val="24"/>
      <w:lang w:eastAsia="en-AU"/>
    </w:rPr>
  </w:style>
  <w:style w:type="paragraph" w:customStyle="1" w:styleId="ColorfulShading-Accent11">
    <w:name w:val="Colorful Shading - Accent 11"/>
    <w:hidden/>
    <w:uiPriority w:val="99"/>
    <w:semiHidden/>
    <w:rsid w:val="00E60EC4"/>
    <w:rPr>
      <w:rFonts w:ascii="Times New Roman" w:eastAsia="Times New Roman" w:hAnsi="Times New Roman"/>
      <w:sz w:val="24"/>
      <w:szCs w:val="24"/>
      <w:lang w:eastAsia="en-AU"/>
    </w:rPr>
  </w:style>
  <w:style w:type="character" w:styleId="CommentReference">
    <w:name w:val="annotation reference"/>
    <w:uiPriority w:val="99"/>
    <w:semiHidden/>
    <w:unhideWhenUsed/>
    <w:rsid w:val="00A34B4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34B49"/>
    <w:rPr>
      <w:sz w:val="20"/>
      <w:szCs w:val="20"/>
    </w:rPr>
  </w:style>
  <w:style w:type="character" w:customStyle="1" w:styleId="CommentTextChar">
    <w:name w:val="Comment Text Char"/>
    <w:link w:val="CommentText"/>
    <w:uiPriority w:val="99"/>
    <w:semiHidden/>
    <w:rsid w:val="00A34B49"/>
    <w:rPr>
      <w:rFonts w:ascii="Times New Roman" w:eastAsia="Times New Roman" w:hAnsi="Times New Roman"/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34B49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A34B49"/>
    <w:rPr>
      <w:rFonts w:ascii="Times New Roman" w:eastAsia="Times New Roman" w:hAnsi="Times New Roman"/>
      <w:b/>
      <w:bCs/>
      <w:lang w:eastAsia="en-AU"/>
    </w:rPr>
  </w:style>
  <w:style w:type="paragraph" w:customStyle="1" w:styleId="Hangingindent">
    <w:name w:val="Hanging indent"/>
    <w:basedOn w:val="Normal"/>
    <w:rsid w:val="008E1C4C"/>
    <w:pPr>
      <w:ind w:left="340" w:hanging="340"/>
    </w:pPr>
    <w:rPr>
      <w:szCs w:val="20"/>
    </w:rPr>
  </w:style>
  <w:style w:type="paragraph" w:customStyle="1" w:styleId="Psectionheading">
    <w:name w:val="P: section heading"/>
    <w:next w:val="Normal"/>
    <w:rsid w:val="00F608D1"/>
    <w:pPr>
      <w:keepNext/>
      <w:pageBreakBefore/>
      <w:spacing w:after="200"/>
    </w:pPr>
    <w:rPr>
      <w:rFonts w:eastAsia="Times New Roman"/>
      <w:i/>
      <w:sz w:val="28"/>
      <w:szCs w:val="24"/>
      <w:lang w:eastAsia="en-AU"/>
    </w:rPr>
  </w:style>
  <w:style w:type="paragraph" w:customStyle="1" w:styleId="Psectionresults">
    <w:name w:val="P: section results"/>
    <w:qFormat/>
    <w:rsid w:val="00F608D1"/>
    <w:pPr>
      <w:spacing w:before="360" w:after="240"/>
      <w:ind w:right="284"/>
      <w:jc w:val="right"/>
    </w:pPr>
    <w:rPr>
      <w:rFonts w:eastAsia="Times New Roman"/>
      <w:i/>
      <w:sz w:val="24"/>
      <w:szCs w:val="24"/>
      <w:lang w:eastAsia="en-AU"/>
    </w:rPr>
  </w:style>
  <w:style w:type="paragraph" w:customStyle="1" w:styleId="Pquestionheadingmc">
    <w:name w:val="P: question heading mc"/>
    <w:basedOn w:val="Normal"/>
    <w:qFormat/>
    <w:rsid w:val="00F608D1"/>
    <w:pPr>
      <w:keepNext/>
      <w:tabs>
        <w:tab w:val="right" w:pos="9923"/>
      </w:tabs>
      <w:spacing w:before="360"/>
    </w:pPr>
    <w:rPr>
      <w:rFonts w:ascii="Calibri" w:hAnsi="Calibri"/>
      <w:b/>
    </w:rPr>
  </w:style>
  <w:style w:type="paragraph" w:customStyle="1" w:styleId="Pquestionheadingsx">
    <w:name w:val="P: question heading s/x"/>
    <w:basedOn w:val="Pquestionheadingmc"/>
    <w:qFormat/>
    <w:rsid w:val="00F608D1"/>
    <w:pPr>
      <w:tabs>
        <w:tab w:val="right" w:pos="8505"/>
      </w:tabs>
    </w:pPr>
  </w:style>
  <w:style w:type="paragraph" w:customStyle="1" w:styleId="Pquestiontextmainstem">
    <w:name w:val="P: question text main stem"/>
    <w:basedOn w:val="Normal"/>
    <w:qFormat/>
    <w:rsid w:val="00F608D1"/>
    <w:pPr>
      <w:spacing w:after="80"/>
    </w:pPr>
    <w:rPr>
      <w:rFonts w:ascii="Calibri" w:hAnsi="Calibri"/>
    </w:rPr>
  </w:style>
  <w:style w:type="paragraph" w:customStyle="1" w:styleId="Pquestiontextmcqoptions">
    <w:name w:val="P: question text mcq options"/>
    <w:basedOn w:val="Pquestiontextmainstem"/>
    <w:qFormat/>
    <w:rsid w:val="00F608D1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F608D1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F608D1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F608D1"/>
    <w:pPr>
      <w:ind w:hanging="397"/>
    </w:pPr>
  </w:style>
  <w:style w:type="paragraph" w:customStyle="1" w:styleId="Pquestionheadingmc1stafterhead">
    <w:name w:val="P: question heading mc (1st after head)"/>
    <w:basedOn w:val="Pquestionheadingmc"/>
    <w:qFormat/>
    <w:rsid w:val="00F608D1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F608D1"/>
    <w:pPr>
      <w:spacing w:before="0"/>
    </w:pPr>
  </w:style>
  <w:style w:type="paragraph" w:customStyle="1" w:styleId="PNotetodesigner">
    <w:name w:val="P: Note to designer"/>
    <w:basedOn w:val="Normal"/>
    <w:qFormat/>
    <w:rsid w:val="00F608D1"/>
    <w:pPr>
      <w:spacing w:after="160" w:line="256" w:lineRule="auto"/>
    </w:pPr>
    <w:rPr>
      <w:rFonts w:ascii="Calibri" w:eastAsia="Calibri" w:hAnsi="Calibri"/>
      <w:color w:val="FF0000"/>
      <w:sz w:val="22"/>
      <w:szCs w:val="22"/>
      <w:lang w:eastAsia="en-US"/>
    </w:rPr>
  </w:style>
  <w:style w:type="character" w:customStyle="1" w:styleId="Cmarkslabel">
    <w:name w:val="C: marks label"/>
    <w:uiPriority w:val="1"/>
    <w:qFormat/>
    <w:rsid w:val="00F608D1"/>
    <w:rPr>
      <w:rFonts w:ascii="Calibri" w:hAnsi="Calibri" w:hint="default"/>
      <w:b/>
      <w:bCs w:val="0"/>
      <w:i/>
      <w:iCs w:val="0"/>
    </w:rPr>
  </w:style>
  <w:style w:type="character" w:customStyle="1" w:styleId="Cquestionpartlabelbold">
    <w:name w:val="C: question part label bold"/>
    <w:uiPriority w:val="1"/>
    <w:qFormat/>
    <w:rsid w:val="00F608D1"/>
    <w:rPr>
      <w:b/>
      <w:bCs w:val="0"/>
    </w:rPr>
  </w:style>
  <w:style w:type="character" w:customStyle="1" w:styleId="Cmathsexpressions">
    <w:name w:val="C: maths expressions"/>
    <w:uiPriority w:val="1"/>
    <w:qFormat/>
    <w:rsid w:val="00F608D1"/>
    <w:rPr>
      <w:rFonts w:ascii="Times New Roman" w:hAnsi="Times New Roman" w:cs="Times New Roman" w:hint="default"/>
      <w:i/>
      <w:iCs w:val="0"/>
    </w:rPr>
  </w:style>
  <w:style w:type="paragraph" w:customStyle="1" w:styleId="Ptabletext">
    <w:name w:val="P: table text"/>
    <w:basedOn w:val="Pquestiontextmainstem"/>
    <w:qFormat/>
    <w:rsid w:val="00AB74E9"/>
    <w:pPr>
      <w:spacing w:after="0"/>
      <w:jc w:val="center"/>
    </w:pPr>
  </w:style>
  <w:style w:type="paragraph" w:customStyle="1" w:styleId="Pheadertext">
    <w:name w:val="P: header text"/>
    <w:qFormat/>
    <w:rsid w:val="00AB74E9"/>
    <w:pPr>
      <w:tabs>
        <w:tab w:val="left" w:pos="6521"/>
        <w:tab w:val="right" w:leader="underscore" w:pos="9923"/>
      </w:tabs>
      <w:spacing w:after="120"/>
    </w:pPr>
    <w:rPr>
      <w:rFonts w:ascii="Times New Roman" w:eastAsia="Times New Roman" w:hAnsi="Times New Roman"/>
      <w:b/>
      <w:sz w:val="24"/>
      <w:szCs w:val="24"/>
      <w:lang w:eastAsia="en-AU"/>
    </w:rPr>
  </w:style>
  <w:style w:type="paragraph" w:customStyle="1" w:styleId="Pfootertext">
    <w:name w:val="P: footer text"/>
    <w:qFormat/>
    <w:rsid w:val="00AB74E9"/>
    <w:pPr>
      <w:tabs>
        <w:tab w:val="right" w:pos="9639"/>
      </w:tabs>
    </w:pPr>
    <w:rPr>
      <w:rFonts w:ascii="Times New Roman" w:eastAsia="Times New Roman" w:hAnsi="Times New Roman"/>
      <w:sz w:val="16"/>
      <w:szCs w:val="18"/>
      <w:lang w:eastAsia="en-AU"/>
    </w:rPr>
  </w:style>
  <w:style w:type="character" w:customStyle="1" w:styleId="Ptimtext">
    <w:name w:val="P: tim text"/>
    <w:rsid w:val="00AB74E9"/>
    <w:rPr>
      <w:b/>
      <w:bCs/>
      <w:color w:val="FF0000"/>
    </w:rPr>
  </w:style>
  <w:style w:type="character" w:customStyle="1" w:styleId="Csuperscript">
    <w:name w:val="C: superscript"/>
    <w:uiPriority w:val="1"/>
    <w:qFormat/>
    <w:rsid w:val="00AB74E9"/>
    <w:rPr>
      <w:vertAlign w:val="superscript"/>
    </w:rPr>
  </w:style>
  <w:style w:type="character" w:customStyle="1" w:styleId="Citalicsubscript">
    <w:name w:val="C: italic subscript"/>
    <w:uiPriority w:val="1"/>
    <w:qFormat/>
    <w:rsid w:val="00AB74E9"/>
    <w:rPr>
      <w:i/>
      <w:vertAlign w:val="subscript"/>
    </w:rPr>
  </w:style>
  <w:style w:type="character" w:customStyle="1" w:styleId="CItalicsuperscript">
    <w:name w:val="C: Italic superscript"/>
    <w:uiPriority w:val="1"/>
    <w:qFormat/>
    <w:rsid w:val="00AB74E9"/>
    <w:rPr>
      <w:rFonts w:ascii="Times New Roman" w:hAnsi="Times New Roman" w:cs="Times New Roman" w:hint="default"/>
      <w:i/>
      <w:iCs/>
      <w:vertAlign w:val="superscript"/>
    </w:rPr>
  </w:style>
  <w:style w:type="character" w:customStyle="1" w:styleId="CSubscript">
    <w:name w:val="C: Subscript"/>
    <w:uiPriority w:val="1"/>
    <w:qFormat/>
    <w:rsid w:val="00AB74E9"/>
    <w:rPr>
      <w:vertAlign w:val="sub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142184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emf"/><Relationship Id="rId39" Type="http://schemas.openxmlformats.org/officeDocument/2006/relationships/image" Target="media/image17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63" Type="http://schemas.openxmlformats.org/officeDocument/2006/relationships/oleObject" Target="embeddings/oleObject28.bin"/><Relationship Id="rId68" Type="http://schemas.openxmlformats.org/officeDocument/2006/relationships/image" Target="media/image30.emf"/><Relationship Id="rId76" Type="http://schemas.openxmlformats.org/officeDocument/2006/relationships/oleObject" Target="embeddings/oleObject35.bin"/><Relationship Id="rId7" Type="http://schemas.openxmlformats.org/officeDocument/2006/relationships/endnotes" Target="endnotes.xml"/><Relationship Id="rId71" Type="http://schemas.openxmlformats.org/officeDocument/2006/relationships/image" Target="media/image31.e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image" Target="media/image12.png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3.wmf"/><Relationship Id="rId58" Type="http://schemas.openxmlformats.org/officeDocument/2006/relationships/image" Target="media/image25.emf"/><Relationship Id="rId66" Type="http://schemas.openxmlformats.org/officeDocument/2006/relationships/image" Target="media/image29.emf"/><Relationship Id="rId74" Type="http://schemas.openxmlformats.org/officeDocument/2006/relationships/oleObject" Target="embeddings/oleObject34.bin"/><Relationship Id="rId79" Type="http://schemas.openxmlformats.org/officeDocument/2006/relationships/header" Target="header2.xml"/><Relationship Id="rId5" Type="http://schemas.openxmlformats.org/officeDocument/2006/relationships/webSettings" Target="webSettings.xml"/><Relationship Id="rId61" Type="http://schemas.microsoft.com/office/2007/relationships/hdphoto" Target="media/hdphoto1.wdp"/><Relationship Id="rId82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6.jpeg"/><Relationship Id="rId65" Type="http://schemas.openxmlformats.org/officeDocument/2006/relationships/oleObject" Target="embeddings/oleObject29.bin"/><Relationship Id="rId73" Type="http://schemas.openxmlformats.org/officeDocument/2006/relationships/image" Target="media/image32.emf"/><Relationship Id="rId78" Type="http://schemas.openxmlformats.org/officeDocument/2006/relationships/footer" Target="footer1.xml"/><Relationship Id="rId8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e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5.bin"/><Relationship Id="rId64" Type="http://schemas.openxmlformats.org/officeDocument/2006/relationships/image" Target="media/image28.emf"/><Relationship Id="rId69" Type="http://schemas.openxmlformats.org/officeDocument/2006/relationships/oleObject" Target="embeddings/oleObject31.bin"/><Relationship Id="rId77" Type="http://schemas.openxmlformats.org/officeDocument/2006/relationships/header" Target="header1.xml"/><Relationship Id="rId8" Type="http://schemas.openxmlformats.org/officeDocument/2006/relationships/image" Target="media/image1.e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80" Type="http://schemas.openxmlformats.org/officeDocument/2006/relationships/footer" Target="footer2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image" Target="media/image18.emf"/><Relationship Id="rId54" Type="http://schemas.openxmlformats.org/officeDocument/2006/relationships/oleObject" Target="embeddings/oleObject24.bin"/><Relationship Id="rId62" Type="http://schemas.openxmlformats.org/officeDocument/2006/relationships/image" Target="media/image27.emf"/><Relationship Id="rId70" Type="http://schemas.openxmlformats.org/officeDocument/2006/relationships/oleObject" Target="embeddings/oleObject32.bin"/><Relationship Id="rId75" Type="http://schemas.openxmlformats.org/officeDocument/2006/relationships/image" Target="media/image33.e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png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</TotalTime>
  <Pages>8</Pages>
  <Words>984</Words>
  <Characters>3970</Characters>
  <Application>Microsoft Office Word</Application>
  <DocSecurity>0</DocSecurity>
  <Lines>360</Lines>
  <Paragraphs>17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4784</CharactersWithSpaces>
  <SharedDoc>false</SharedDoc>
  <HLinks>
    <vt:vector size="6" baseType="variant">
      <vt:variant>
        <vt:i4>3604505</vt:i4>
      </vt:variant>
      <vt:variant>
        <vt:i4>6904</vt:i4>
      </vt:variant>
      <vt:variant>
        <vt:i4>1041</vt:i4>
      </vt:variant>
      <vt:variant>
        <vt:i4>1</vt:i4>
      </vt:variant>
      <vt:variant>
        <vt:lpwstr>Screen Shot 2016-09-09 at 2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earson Australia</dc:creator>
  <cp:keywords/>
  <cp:lastModifiedBy>Tim Carruthers</cp:lastModifiedBy>
  <cp:revision>12</cp:revision>
  <cp:lastPrinted>2012-05-10T23:21:00Z</cp:lastPrinted>
  <dcterms:created xsi:type="dcterms:W3CDTF">2016-09-09T06:49:00Z</dcterms:created>
  <dcterms:modified xsi:type="dcterms:W3CDTF">2016-10-25T05:05:00Z</dcterms:modified>
</cp:coreProperties>
</file>